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43A0" w:rsidRPr="004B6698" w:rsidRDefault="00D443A0" w:rsidP="004B6698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B669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Тема: </w:t>
      </w:r>
      <w:r w:rsidR="00A36812" w:rsidRPr="004B6698">
        <w:rPr>
          <w:rFonts w:ascii="Times New Roman" w:hAnsi="Times New Roman" w:cs="Times New Roman"/>
          <w:b/>
          <w:color w:val="000000"/>
          <w:sz w:val="24"/>
          <w:szCs w:val="24"/>
        </w:rPr>
        <w:t>Производная, её геометрический смысл. Применение производной к исследованию функций</w:t>
      </w:r>
    </w:p>
    <w:p w:rsidR="000F4974" w:rsidRPr="004B6698" w:rsidRDefault="000F4974" w:rsidP="004B6698">
      <w:pPr>
        <w:spacing w:before="100" w:beforeAutospacing="1" w:after="300" w:line="240" w:lineRule="auto"/>
        <w:jc w:val="center"/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Теоретический матери</w:t>
      </w:r>
      <w:r w:rsidR="000A0A5C"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ал</w:t>
      </w:r>
    </w:p>
    <w:p w:rsidR="00A36812" w:rsidRPr="004B6698" w:rsidRDefault="00A36812" w:rsidP="004B6698">
      <w:pPr>
        <w:tabs>
          <w:tab w:val="left" w:pos="0"/>
          <w:tab w:val="left" w:pos="1134"/>
        </w:tabs>
        <w:spacing w:after="0" w:line="240" w:lineRule="auto"/>
        <w:ind w:right="76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B6698">
        <w:rPr>
          <w:rFonts w:ascii="Times New Roman" w:hAnsi="Times New Roman" w:cs="Times New Roman"/>
          <w:b/>
          <w:iCs/>
          <w:color w:val="000000"/>
          <w:sz w:val="24"/>
          <w:szCs w:val="24"/>
        </w:rPr>
        <w:t>Производной функции</w: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B6698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8.75pt" o:ole="">
            <v:imagedata r:id="rId6" o:title=""/>
          </v:shape>
          <o:OLEObject Type="Embed" ProgID="Equation.DSMT4" ShapeID="_x0000_i1025" DrawAspect="Content" ObjectID="_1650187817" r:id="rId7"/>
        </w:objec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называется конечный предел отношения приращения функции </w:t>
      </w:r>
      <w:r w:rsidRPr="004B6698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2560" w:dyaOrig="360">
          <v:shape id="_x0000_i1026" type="#_x0000_t75" style="width:129pt;height:18.75pt" o:ole="">
            <v:imagedata r:id="rId8" o:title=""/>
          </v:shape>
          <o:OLEObject Type="Embed" ProgID="Equation.DSMT4" ShapeID="_x0000_i1026" DrawAspect="Content" ObjectID="_1650187818" r:id="rId9"/>
        </w:objec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к приращению независимой переменной </w:t>
      </w:r>
      <w:r w:rsidRPr="004B6698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380" w:dyaOrig="300">
          <v:shape id="_x0000_i1027" type="#_x0000_t75" style="width:18.75pt;height:15pt" o:ole="">
            <v:imagedata r:id="rId10" o:title=""/>
          </v:shape>
          <o:OLEObject Type="Embed" ProgID="Equation.DSMT4" ShapeID="_x0000_i1027" DrawAspect="Content" ObjectID="_1650187819" r:id="rId11"/>
        </w:objec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при стремлении последне</w:t>
      </w:r>
      <w:r w:rsidR="004B6698">
        <w:rPr>
          <w:rFonts w:ascii="Times New Roman" w:hAnsi="Times New Roman" w:cs="Times New Roman"/>
          <w:color w:val="000000"/>
          <w:sz w:val="24"/>
          <w:szCs w:val="24"/>
        </w:rPr>
        <w:t>й</w: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к нулю:</w:t>
      </w:r>
    </w:p>
    <w:p w:rsidR="00A36812" w:rsidRPr="004B6698" w:rsidRDefault="00A36812" w:rsidP="004B6698">
      <w:pPr>
        <w:tabs>
          <w:tab w:val="left" w:pos="0"/>
          <w:tab w:val="left" w:pos="1134"/>
        </w:tabs>
        <w:spacing w:after="0" w:line="240" w:lineRule="auto"/>
        <w:ind w:right="76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</w:t>
      </w:r>
      <w:r w:rsidRPr="004B6698">
        <w:rPr>
          <w:rFonts w:ascii="Times New Roman" w:eastAsia="Calibri" w:hAnsi="Times New Roman" w:cs="Times New Roman"/>
          <w:color w:val="000000"/>
          <w:position w:val="-28"/>
          <w:sz w:val="24"/>
          <w:szCs w:val="24"/>
        </w:rPr>
        <w:object w:dxaOrig="4620" w:dyaOrig="720">
          <v:shape id="_x0000_i1028" type="#_x0000_t75" style="width:230.25pt;height:36.75pt" o:ole="">
            <v:imagedata r:id="rId12" o:title=""/>
          </v:shape>
          <o:OLEObject Type="Embed" ProgID="Equation.DSMT4" ShapeID="_x0000_i1028" DrawAspect="Content" ObjectID="_1650187820" r:id="rId13"/>
        </w:objec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</w:t>
      </w:r>
    </w:p>
    <w:p w:rsidR="00A36812" w:rsidRPr="004B6698" w:rsidRDefault="00A36812" w:rsidP="004B6698">
      <w:pPr>
        <w:tabs>
          <w:tab w:val="left" w:pos="0"/>
          <w:tab w:val="left" w:pos="1134"/>
        </w:tabs>
        <w:spacing w:after="0" w:line="240" w:lineRule="auto"/>
        <w:ind w:right="76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  Обозначения производной в точке </w:t>
      </w:r>
      <w:r w:rsidRPr="004B6698">
        <w:rPr>
          <w:rFonts w:ascii="Times New Roman" w:hAnsi="Times New Roman" w:cs="Times New Roman"/>
          <w:i/>
          <w:iCs/>
          <w:color w:val="000000"/>
          <w:sz w:val="24"/>
          <w:szCs w:val="24"/>
        </w:rPr>
        <w:t>х</w:t>
      </w:r>
      <w:proofErr w:type="gramStart"/>
      <w:r w:rsidRPr="004B669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proofErr w:type="gramEnd"/>
      <w:r w:rsidRPr="004B6698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A36812" w:rsidRPr="004B6698" w:rsidRDefault="00A36812" w:rsidP="004B6698">
      <w:pPr>
        <w:tabs>
          <w:tab w:val="left" w:pos="0"/>
          <w:tab w:val="left" w:pos="1134"/>
        </w:tabs>
        <w:spacing w:after="0" w:line="240" w:lineRule="auto"/>
        <w:ind w:right="76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B6698">
        <w:rPr>
          <w:rFonts w:ascii="Times New Roman" w:eastAsia="Calibri" w:hAnsi="Times New Roman" w:cs="Times New Roman"/>
          <w:color w:val="000000"/>
          <w:position w:val="-42"/>
          <w:sz w:val="24"/>
          <w:szCs w:val="24"/>
        </w:rPr>
        <w:object w:dxaOrig="4420" w:dyaOrig="920">
          <v:shape id="_x0000_i1029" type="#_x0000_t75" style="width:220.5pt;height:45.75pt" o:ole="">
            <v:imagedata r:id="rId14" o:title=""/>
          </v:shape>
          <o:OLEObject Type="Embed" ProgID="Equation.DSMT4" ShapeID="_x0000_i1029" DrawAspect="Content" ObjectID="_1650187821" r:id="rId15"/>
        </w:objec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и другие.</w:t>
      </w:r>
    </w:p>
    <w:p w:rsidR="00A36812" w:rsidRPr="004B6698" w:rsidRDefault="00A36812" w:rsidP="004B6698">
      <w:pPr>
        <w:tabs>
          <w:tab w:val="left" w:pos="0"/>
          <w:tab w:val="left" w:pos="1134"/>
        </w:tabs>
        <w:spacing w:after="0" w:line="240" w:lineRule="auto"/>
        <w:ind w:right="76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Если функция в точке </w:t>
      </w:r>
      <w:r w:rsidRPr="004B6698">
        <w:rPr>
          <w:rFonts w:ascii="Times New Roman" w:hAnsi="Times New Roman" w:cs="Times New Roman"/>
          <w:i/>
          <w:iCs/>
          <w:color w:val="000000"/>
          <w:sz w:val="24"/>
          <w:szCs w:val="24"/>
        </w:rPr>
        <w:t>х</w:t>
      </w:r>
      <w:proofErr w:type="gramStart"/>
      <w:r w:rsidRPr="004B669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proofErr w:type="gramEnd"/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(или на промежутке </w:t>
      </w:r>
      <w:r w:rsidRPr="004B6698">
        <w:rPr>
          <w:rFonts w:ascii="Times New Roman" w:hAnsi="Times New Roman" w:cs="Times New Roman"/>
          <w:i/>
          <w:iCs/>
          <w:color w:val="000000"/>
          <w:sz w:val="24"/>
          <w:szCs w:val="24"/>
        </w:rPr>
        <w:t>Х</w: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) имеет конечную производную, то функция называется </w:t>
      </w:r>
      <w:r w:rsidRPr="004B6698">
        <w:rPr>
          <w:rFonts w:ascii="Times New Roman" w:hAnsi="Times New Roman" w:cs="Times New Roman"/>
          <w:iCs/>
          <w:color w:val="000000"/>
          <w:sz w:val="24"/>
          <w:szCs w:val="24"/>
        </w:rPr>
        <w:t>дифференцируемой в этой точке</w: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(или на промежутке </w:t>
      </w:r>
      <w:r w:rsidRPr="004B6698">
        <w:rPr>
          <w:rFonts w:ascii="Times New Roman" w:hAnsi="Times New Roman" w:cs="Times New Roman"/>
          <w:i/>
          <w:iCs/>
          <w:color w:val="000000"/>
          <w:sz w:val="24"/>
          <w:szCs w:val="24"/>
        </w:rPr>
        <w:t>Х</w: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>).</w:t>
      </w:r>
    </w:p>
    <w:p w:rsidR="00A36812" w:rsidRPr="004B6698" w:rsidRDefault="00A36812" w:rsidP="004B6698">
      <w:pPr>
        <w:tabs>
          <w:tab w:val="left" w:pos="0"/>
          <w:tab w:val="left" w:pos="1134"/>
        </w:tabs>
        <w:spacing w:after="0" w:line="240" w:lineRule="auto"/>
        <w:ind w:right="76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Процесс отыскания производной называется </w:t>
      </w:r>
      <w:r w:rsidRPr="004B6698">
        <w:rPr>
          <w:rFonts w:ascii="Times New Roman" w:hAnsi="Times New Roman" w:cs="Times New Roman"/>
          <w:b/>
          <w:iCs/>
          <w:color w:val="000000"/>
          <w:sz w:val="24"/>
          <w:szCs w:val="24"/>
        </w:rPr>
        <w:t>дифференцированием</w: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36812" w:rsidRPr="004B6698" w:rsidRDefault="006F42CE" w:rsidP="004B6698">
      <w:pPr>
        <w:pStyle w:val="6"/>
        <w:tabs>
          <w:tab w:val="left" w:pos="0"/>
          <w:tab w:val="left" w:pos="1134"/>
        </w:tabs>
        <w:spacing w:before="0" w:line="240" w:lineRule="auto"/>
        <w:ind w:firstLine="709"/>
        <w:jc w:val="both"/>
        <w:rPr>
          <w:rFonts w:ascii="Times New Roman" w:hAnsi="Times New Roman"/>
          <w:i w:val="0"/>
          <w:color w:val="000000"/>
          <w:sz w:val="24"/>
          <w:szCs w:val="24"/>
        </w:rPr>
      </w:pPr>
      <w:r>
        <w:rPr>
          <w:rFonts w:ascii="Times New Roman" w:hAnsi="Times New Roman"/>
          <w:i w:val="0"/>
          <w:color w:val="000000"/>
          <w:sz w:val="24"/>
          <w:szCs w:val="24"/>
        </w:rPr>
        <w:pict>
          <v:group id="_x0000_s1026" style="position:absolute;left:0;text-align:left;margin-left:-14.5pt;margin-top:11.85pt;width:151.15pt;height:158.2pt;z-index:-251656192" coordorigin="1695,3303" coordsize="3023,3164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27" type="#_x0000_t19" style="position:absolute;left:2641;top:5772;width:242;height:310;rotation:1163154fd" coordsize="21600,28365" adj=",1196229" path="wr-21600,,21600,43200,,,20513,28365nfewr-21600,,21600,43200,,,20513,28365l,21600nsxe" strokeweight=".5pt">
              <v:path o:connectlocs="0,0;20513,28365;0,21600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3345;top:4715;width:179;height:360" filled="f" stroked="f">
              <v:textbox style="mso-next-textbox:#_x0000_s1028" inset="0,0,0,0">
                <w:txbxContent>
                  <w:p w:rsidR="007E4D75" w:rsidRDefault="007E4D75" w:rsidP="00A36812">
                    <w:r w:rsidRPr="00394341">
                      <w:rPr>
                        <w:rFonts w:eastAsia="Calibri"/>
                        <w:position w:val="-4"/>
                      </w:rPr>
                      <w:object w:dxaOrig="120" w:dyaOrig="120">
                        <v:shape id="_x0000_i1035" type="#_x0000_t75" style="width:6pt;height:6pt" o:ole="">
                          <v:imagedata r:id="rId16" o:title=""/>
                        </v:shape>
                        <o:OLEObject Type="Embed" ProgID="Equation.DSMT4" ShapeID="_x0000_i1035" DrawAspect="Content" ObjectID="_1650187827" r:id="rId17"/>
                      </w:object>
                    </w:r>
                  </w:p>
                </w:txbxContent>
              </v:textbox>
            </v:shape>
            <v:line id="_x0000_s1029" style="position:absolute" from="1922,6107" to="4403,6108" strokeweight=".5pt">
              <v:stroke endarrow="block"/>
            </v:line>
            <v:line id="_x0000_s1030" style="position:absolute" from="2141,3546" to="2142,6128" strokeweight=".5pt">
              <v:stroke startarrow="block"/>
            </v:line>
            <v:line id="_x0000_s1031" style="position:absolute" from="3384,4926" to="3387,6125">
              <v:stroke dashstyle="1 1" endcap="round"/>
            </v:line>
            <v:line id="_x0000_s1032" style="position:absolute;flip:x" from="2150,4929" to="3369,4930">
              <v:stroke dashstyle="1 1" endcap="round"/>
            </v:line>
            <v:shape id="_x0000_s1033" type="#_x0000_t202" style="position:absolute;left:1983;top:3303;width:230;height:296" filled="f" stroked="f">
              <v:textbox style="mso-next-textbox:#_x0000_s1033" inset="0,0,0,0">
                <w:txbxContent>
                  <w:p w:rsidR="007E4D75" w:rsidRDefault="007E4D75" w:rsidP="00A36812">
                    <w:r w:rsidRPr="00394341">
                      <w:rPr>
                        <w:rFonts w:eastAsia="Calibri"/>
                        <w:position w:val="-8"/>
                      </w:rPr>
                      <w:object w:dxaOrig="160" w:dyaOrig="200">
                        <v:shape id="_x0000_i1036" type="#_x0000_t75" style="width:11.25pt;height:15pt" o:ole="">
                          <v:imagedata r:id="rId18" o:title=""/>
                        </v:shape>
                        <o:OLEObject Type="Embed" ProgID="Equation.DSMT4" ShapeID="_x0000_i1036" DrawAspect="Content" ObjectID="_1650187828" r:id="rId19"/>
                      </w:object>
                    </w:r>
                  </w:p>
                </w:txbxContent>
              </v:textbox>
            </v:shape>
            <v:shape id="_x0000_s1034" style="position:absolute;left:2000;top:3800;width:1737;height:1643;mso-position-horizontal:absolute;mso-position-vertical:absolute" coordsize="1260,1260" path="m,1080v30,90,60,180,180,180c300,1260,570,1170,720,1080,870,990,990,900,1080,720,1170,540,1215,270,1260,e" filled="f" strokeweight=".5pt">
              <v:path arrowok="t"/>
            </v:shape>
            <v:line id="_x0000_s1035" style="position:absolute;flip:x" from="2395,3743" to="4380,6090" strokeweight=".5pt"/>
            <v:shape id="_x0000_s1036" type="#_x0000_t202" style="position:absolute;left:4366;top:3578;width:242;height:369" filled="f" stroked="f">
              <v:textbox style="mso-next-textbox:#_x0000_s1036" inset="0,0,0,0">
                <w:txbxContent>
                  <w:p w:rsidR="007E4D75" w:rsidRDefault="007E4D75" w:rsidP="00A36812">
                    <w:r w:rsidRPr="00394341">
                      <w:rPr>
                        <w:rFonts w:eastAsia="Calibri"/>
                        <w:position w:val="-4"/>
                      </w:rPr>
                      <w:object w:dxaOrig="160" w:dyaOrig="180">
                        <v:shape id="_x0000_i1037" type="#_x0000_t75" style="width:12pt;height:13.5pt" o:ole="">
                          <v:imagedata r:id="rId20" o:title=""/>
                        </v:shape>
                        <o:OLEObject Type="Embed" ProgID="Equation.DSMT4" ShapeID="_x0000_i1037" DrawAspect="Content" ObjectID="_1650187829" r:id="rId21"/>
                      </w:object>
                    </w:r>
                  </w:p>
                </w:txbxContent>
              </v:textbox>
            </v:shape>
            <v:shape id="_x0000_s1037" type="#_x0000_t202" style="position:absolute;left:3445;top:3485;width:598;height:462" filled="f" stroked="f">
              <v:textbox style="mso-next-textbox:#_x0000_s1037" inset="0,0,0,0">
                <w:txbxContent>
                  <w:p w:rsidR="007E4D75" w:rsidRDefault="007E4D75" w:rsidP="00A36812">
                    <w:r w:rsidRPr="00394341">
                      <w:rPr>
                        <w:rFonts w:eastAsia="Calibri"/>
                        <w:position w:val="-8"/>
                      </w:rPr>
                      <w:object w:dxaOrig="560" w:dyaOrig="220">
                        <v:shape id="_x0000_i1038" type="#_x0000_t75" style="width:30pt;height:15pt" o:ole="">
                          <v:imagedata r:id="rId22" o:title=""/>
                        </v:shape>
                        <o:OLEObject Type="Embed" ProgID="Equation.DSMT4" ShapeID="_x0000_i1038" DrawAspect="Content" ObjectID="_1650187830" r:id="rId23"/>
                      </w:object>
                    </w:r>
                  </w:p>
                </w:txbxContent>
              </v:textbox>
            </v:shape>
            <v:shape id="_x0000_s1038" type="#_x0000_t202" style="position:absolute;left:4339;top:5913;width:379;height:451" filled="f" stroked="f" strokecolor="#030">
              <v:textbox style="mso-next-textbox:#_x0000_s1038" inset="0,0,0,0">
                <w:txbxContent>
                  <w:p w:rsidR="007E4D75" w:rsidRDefault="007E4D75" w:rsidP="00A36812">
                    <w:r w:rsidRPr="00394341">
                      <w:rPr>
                        <w:rFonts w:eastAsia="Calibri"/>
                        <w:position w:val="-6"/>
                      </w:rPr>
                      <w:object w:dxaOrig="160" w:dyaOrig="180">
                        <v:shape id="_x0000_i1039" type="#_x0000_t75" style="width:13.5pt;height:15pt" o:ole="">
                          <v:imagedata r:id="rId24" o:title=""/>
                        </v:shape>
                        <o:OLEObject Type="Embed" ProgID="Equation.DSMT4" ShapeID="_x0000_i1039" DrawAspect="Content" ObjectID="_1650187831" r:id="rId25"/>
                      </w:object>
                    </w:r>
                  </w:p>
                </w:txbxContent>
              </v:textbox>
            </v:shape>
            <v:shape id="_x0000_s1039" type="#_x0000_t202" style="position:absolute;left:1966;top:5953;width:206;height:514" filled="f" stroked="f">
              <v:textbox style="mso-next-textbox:#_x0000_s1039" inset="0,0,0,0">
                <w:txbxContent>
                  <w:p w:rsidR="007E4D75" w:rsidRDefault="007E4D75" w:rsidP="00A36812">
                    <w:r w:rsidRPr="00394341">
                      <w:rPr>
                        <w:rFonts w:eastAsia="Calibri"/>
                        <w:position w:val="-6"/>
                      </w:rPr>
                      <w:object w:dxaOrig="140" w:dyaOrig="199">
                        <v:shape id="_x0000_i1040" type="#_x0000_t75" style="width:11.25pt;height:14.25pt" o:ole="">
                          <v:imagedata r:id="rId26" o:title=""/>
                        </v:shape>
                        <o:OLEObject Type="Embed" ProgID="Equation.DSMT4" ShapeID="_x0000_i1040" DrawAspect="Content" ObjectID="_1650187832" r:id="rId27"/>
                      </w:object>
                    </w:r>
                  </w:p>
                </w:txbxContent>
              </v:textbox>
            </v:shape>
            <v:shape id="_x0000_s1040" type="#_x0000_t202" style="position:absolute;left:3251;top:5918;width:362;height:490" filled="f" stroked="f">
              <v:textbox style="mso-next-textbox:#_x0000_s1040" inset="0,0,0,0">
                <w:txbxContent>
                  <w:p w:rsidR="007E4D75" w:rsidRDefault="007E4D75" w:rsidP="00A36812">
                    <w:r w:rsidRPr="00394341">
                      <w:rPr>
                        <w:rFonts w:eastAsia="Calibri"/>
                        <w:position w:val="-8"/>
                      </w:rPr>
                      <w:object w:dxaOrig="200" w:dyaOrig="240">
                        <v:shape id="_x0000_i1041" type="#_x0000_t75" style="width:18.75pt;height:22.5pt" o:ole="">
                          <v:imagedata r:id="rId28" o:title=""/>
                        </v:shape>
                        <o:OLEObject Type="Embed" ProgID="Equation.DSMT4" ShapeID="_x0000_i1041" DrawAspect="Content" ObjectID="_1650187833" r:id="rId29"/>
                      </w:object>
                    </w:r>
                  </w:p>
                </w:txbxContent>
              </v:textbox>
            </v:shape>
            <v:shape id="_x0000_s1041" type="#_x0000_t202" style="position:absolute;left:2513;top:5746;width:247;height:360" filled="f" stroked="f">
              <v:textbox style="mso-next-textbox:#_x0000_s1041" inset="0,0,0,0">
                <w:txbxContent>
                  <w:p w:rsidR="007E4D75" w:rsidRDefault="007E4D75" w:rsidP="00A36812">
                    <w:r w:rsidRPr="00394341">
                      <w:rPr>
                        <w:rFonts w:eastAsia="Calibri"/>
                        <w:position w:val="-6"/>
                      </w:rPr>
                      <w:object w:dxaOrig="220" w:dyaOrig="220">
                        <v:shape id="_x0000_i1042" type="#_x0000_t75" style="width:12pt;height:12pt" o:ole="">
                          <v:imagedata r:id="rId30" o:title=""/>
                        </v:shape>
                        <o:OLEObject Type="Embed" ProgID="Equation.DSMT4" ShapeID="_x0000_i1042" DrawAspect="Content" ObjectID="_1650187834" r:id="rId31"/>
                      </w:object>
                    </w:r>
                  </w:p>
                </w:txbxContent>
              </v:textbox>
            </v:shape>
            <v:shape id="_x0000_s1042" type="#_x0000_t202" style="position:absolute;left:3383;top:4671;width:1210;height:503" filled="f" stroked="f">
              <v:textbox style="mso-next-textbox:#_x0000_s1042" inset="0,0,0,0">
                <w:txbxContent>
                  <w:p w:rsidR="007E4D75" w:rsidRDefault="007E4D75" w:rsidP="00A36812">
                    <w:r w:rsidRPr="00394341">
                      <w:rPr>
                        <w:rFonts w:eastAsia="Calibri"/>
                        <w:position w:val="-12"/>
                      </w:rPr>
                      <w:object w:dxaOrig="1240" w:dyaOrig="380">
                        <v:shape id="_x0000_i1043" type="#_x0000_t75" style="width:62.25pt;height:18.75pt" o:ole="">
                          <v:imagedata r:id="rId32" o:title=""/>
                        </v:shape>
                        <o:OLEObject Type="Embed" ProgID="Equation.DSMT4" ShapeID="_x0000_i1043" DrawAspect="Content" ObjectID="_1650187835" r:id="rId33"/>
                      </w:object>
                    </w:r>
                  </w:p>
                </w:txbxContent>
              </v:textbox>
            </v:shape>
            <v:line id="_x0000_s1043" style="position:absolute" from="2462,4023" to="4262,5899"/>
            <v:shape id="_x0000_s1044" type="#_x0000_t202" style="position:absolute;left:3814;top:5611;width:534;height:540" filled="f" stroked="f">
              <v:textbox style="mso-next-textbox:#_x0000_s1044">
                <w:txbxContent>
                  <w:p w:rsidR="007E4D75" w:rsidRDefault="007E4D75" w:rsidP="00A36812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N</w:t>
                    </w:r>
                  </w:p>
                </w:txbxContent>
              </v:textbox>
            </v:shape>
            <v:shape id="_x0000_s1045" type="#_x0000_t202" style="position:absolute;left:1695;top:4697;width:388;height:531;mso-wrap-style:none" filled="f" stroked="f">
              <v:textbox style="mso-next-textbox:#_x0000_s1045;mso-fit-shape-to-text:t" inset="0,0,0,0">
                <w:txbxContent>
                  <w:p w:rsidR="007E4D75" w:rsidRDefault="007E4D75" w:rsidP="00A36812">
                    <w:r w:rsidRPr="00394341">
                      <w:rPr>
                        <w:rFonts w:eastAsia="Calibri"/>
                        <w:position w:val="-12"/>
                      </w:rPr>
                      <w:object w:dxaOrig="700" w:dyaOrig="380">
                        <v:shape id="_x0000_i1044" type="#_x0000_t75" style="width:19.5pt;height:14.25pt" o:ole="">
                          <v:imagedata r:id="rId34" o:title=""/>
                        </v:shape>
                        <o:OLEObject Type="Embed" ProgID="Equation.DSMT4" ShapeID="_x0000_i1044" DrawAspect="Content" ObjectID="_1650187836" r:id="rId35"/>
                      </w:object>
                    </w:r>
                  </w:p>
                </w:txbxContent>
              </v:textbox>
            </v:shape>
            <v:line id="_x0000_s1046" style="position:absolute;flip:y" from="3262,4763" to="3347,4847"/>
            <v:line id="_x0000_s1047" style="position:absolute" from="3362,4752" to="3440,4826"/>
            <w10:wrap type="square"/>
          </v:group>
        </w:pict>
      </w:r>
      <w:r w:rsidR="00A36812" w:rsidRPr="004B6698">
        <w:rPr>
          <w:rFonts w:ascii="Times New Roman" w:hAnsi="Times New Roman"/>
          <w:bCs/>
          <w:i w:val="0"/>
          <w:color w:val="000000"/>
          <w:sz w:val="24"/>
          <w:szCs w:val="24"/>
        </w:rPr>
        <w:t>Геометрический смысл производной</w:t>
      </w:r>
      <w:r w:rsidR="004B6698">
        <w:rPr>
          <w:rFonts w:ascii="Times New Roman" w:hAnsi="Times New Roman"/>
          <w:i w:val="0"/>
          <w:color w:val="000000"/>
          <w:sz w:val="24"/>
          <w:szCs w:val="24"/>
        </w:rPr>
        <w:t>:</w:t>
      </w:r>
    </w:p>
    <w:p w:rsidR="00A36812" w:rsidRPr="004B6698" w:rsidRDefault="00A36812" w:rsidP="004B6698">
      <w:pPr>
        <w:pStyle w:val="6"/>
        <w:tabs>
          <w:tab w:val="left" w:pos="0"/>
          <w:tab w:val="left" w:pos="1134"/>
        </w:tabs>
        <w:spacing w:before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4B6698">
        <w:rPr>
          <w:rFonts w:ascii="Times New Roman" w:hAnsi="Times New Roman"/>
          <w:i w:val="0"/>
          <w:color w:val="000000"/>
          <w:sz w:val="24"/>
          <w:szCs w:val="24"/>
        </w:rPr>
        <w:t>Если кривая задана уравнением</w:t>
      </w:r>
      <w:r w:rsidRPr="004B669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B6698">
        <w:rPr>
          <w:rFonts w:ascii="Times New Roman" w:hAnsi="Times New Roman"/>
          <w:color w:val="000000"/>
          <w:position w:val="-12"/>
          <w:sz w:val="24"/>
          <w:szCs w:val="24"/>
        </w:rPr>
        <w:object w:dxaOrig="1040" w:dyaOrig="360">
          <v:shape id="_x0000_i1030" type="#_x0000_t75" style="width:51.75pt;height:18.75pt" o:ole="">
            <v:imagedata r:id="rId6" o:title=""/>
          </v:shape>
          <o:OLEObject Type="Embed" ProgID="Equation.DSMT4" ShapeID="_x0000_i1030" DrawAspect="Content" ObjectID="_1650187822" r:id="rId36"/>
        </w:object>
      </w:r>
      <w:r w:rsidRPr="004B6698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4B6698">
        <w:rPr>
          <w:rFonts w:ascii="Times New Roman" w:hAnsi="Times New Roman"/>
          <w:color w:val="000000"/>
          <w:sz w:val="24"/>
          <w:szCs w:val="24"/>
        </w:rPr>
        <w:br/>
      </w:r>
      <w:r w:rsidRPr="004B6698">
        <w:rPr>
          <w:rFonts w:ascii="Times New Roman" w:hAnsi="Times New Roman"/>
          <w:i w:val="0"/>
          <w:color w:val="000000"/>
          <w:sz w:val="24"/>
          <w:szCs w:val="24"/>
        </w:rPr>
        <w:t>то</w:t>
      </w:r>
      <w:r w:rsidRPr="004B669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B6698">
        <w:rPr>
          <w:rFonts w:ascii="Times New Roman" w:hAnsi="Times New Roman"/>
          <w:color w:val="000000"/>
          <w:position w:val="-12"/>
          <w:sz w:val="24"/>
          <w:szCs w:val="24"/>
        </w:rPr>
        <w:object w:dxaOrig="1440" w:dyaOrig="380">
          <v:shape id="_x0000_i1031" type="#_x0000_t75" style="width:1in;height:18.75pt" o:ole="">
            <v:imagedata r:id="rId37" o:title=""/>
          </v:shape>
          <o:OLEObject Type="Embed" ProgID="Equation.DSMT4" ShapeID="_x0000_i1031" DrawAspect="Content" ObjectID="_1650187823" r:id="rId38"/>
        </w:object>
      </w:r>
      <w:r w:rsidRPr="004B6698">
        <w:rPr>
          <w:rFonts w:ascii="Times New Roman" w:hAnsi="Times New Roman"/>
          <w:color w:val="000000"/>
          <w:sz w:val="24"/>
          <w:szCs w:val="24"/>
        </w:rPr>
        <w:t xml:space="preserve">— </w:t>
      </w:r>
      <w:r w:rsidRPr="004B6698">
        <w:rPr>
          <w:rFonts w:ascii="Times New Roman" w:hAnsi="Times New Roman"/>
          <w:i w:val="0"/>
          <w:color w:val="000000"/>
          <w:sz w:val="24"/>
          <w:szCs w:val="24"/>
        </w:rPr>
        <w:t xml:space="preserve">угловой коэффициент касательной </w:t>
      </w:r>
      <w:proofErr w:type="gramStart"/>
      <w:r w:rsidRPr="004B6698">
        <w:rPr>
          <w:rFonts w:ascii="Times New Roman" w:hAnsi="Times New Roman"/>
          <w:i w:val="0"/>
          <w:color w:val="000000"/>
          <w:sz w:val="24"/>
          <w:szCs w:val="24"/>
        </w:rPr>
        <w:t>к</w:t>
      </w:r>
      <w:proofErr w:type="gramEnd"/>
      <w:r w:rsidRPr="004B6698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proofErr w:type="gramStart"/>
      <w:r w:rsidRPr="004B6698">
        <w:rPr>
          <w:rFonts w:ascii="Times New Roman" w:hAnsi="Times New Roman"/>
          <w:i w:val="0"/>
          <w:color w:val="000000"/>
          <w:sz w:val="24"/>
          <w:szCs w:val="24"/>
        </w:rPr>
        <w:t xml:space="preserve">графику функции в этой точке </w:t>
      </w:r>
      <w:r w:rsidRPr="004B6698">
        <w:rPr>
          <w:rFonts w:ascii="Times New Roman" w:hAnsi="Times New Roman"/>
          <w:color w:val="000000"/>
          <w:sz w:val="24"/>
          <w:szCs w:val="24"/>
        </w:rPr>
        <w:t>(</w:t>
      </w:r>
      <w:r w:rsidRPr="004B6698">
        <w:rPr>
          <w:rFonts w:ascii="Times New Roman" w:hAnsi="Times New Roman"/>
          <w:color w:val="000000"/>
          <w:position w:val="-12"/>
          <w:sz w:val="24"/>
          <w:szCs w:val="24"/>
        </w:rPr>
        <w:object w:dxaOrig="1939" w:dyaOrig="380">
          <v:shape id="_x0000_i1032" type="#_x0000_t75" style="width:98.25pt;height:18.75pt" o:ole="">
            <v:imagedata r:id="rId39" o:title=""/>
          </v:shape>
          <o:OLEObject Type="Embed" ProgID="Equation.DSMT4" ShapeID="_x0000_i1032" DrawAspect="Content" ObjectID="_1650187824" r:id="rId40"/>
        </w:object>
      </w:r>
      <w:r w:rsidRPr="004B6698">
        <w:rPr>
          <w:rFonts w:ascii="Times New Roman" w:hAnsi="Times New Roman"/>
          <w:color w:val="000000"/>
          <w:sz w:val="24"/>
          <w:szCs w:val="24"/>
        </w:rPr>
        <w:t>.</w:t>
      </w:r>
      <w:proofErr w:type="gramEnd"/>
    </w:p>
    <w:p w:rsidR="00A36812" w:rsidRPr="004B6698" w:rsidRDefault="00A36812" w:rsidP="004B6698">
      <w:pPr>
        <w:pStyle w:val="7"/>
        <w:tabs>
          <w:tab w:val="left" w:pos="0"/>
          <w:tab w:val="left" w:pos="1134"/>
        </w:tabs>
        <w:spacing w:before="0" w:line="240" w:lineRule="auto"/>
        <w:ind w:firstLine="709"/>
        <w:jc w:val="both"/>
        <w:rPr>
          <w:rFonts w:ascii="Times New Roman" w:hAnsi="Times New Roman"/>
          <w:i w:val="0"/>
          <w:color w:val="000000"/>
          <w:sz w:val="24"/>
          <w:szCs w:val="24"/>
        </w:rPr>
      </w:pPr>
      <w:r w:rsidRPr="004B6698">
        <w:rPr>
          <w:rFonts w:ascii="Times New Roman" w:hAnsi="Times New Roman"/>
          <w:i w:val="0"/>
          <w:color w:val="000000"/>
          <w:sz w:val="24"/>
          <w:szCs w:val="24"/>
        </w:rPr>
        <w:t>Уравнение касательной к кривой</w:t>
      </w:r>
      <w:r w:rsidRPr="004B669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B6698">
        <w:rPr>
          <w:rFonts w:ascii="Times New Roman" w:hAnsi="Times New Roman"/>
          <w:color w:val="000000"/>
          <w:position w:val="-12"/>
          <w:sz w:val="24"/>
          <w:szCs w:val="24"/>
        </w:rPr>
        <w:object w:dxaOrig="1040" w:dyaOrig="360">
          <v:shape id="_x0000_i1033" type="#_x0000_t75" style="width:51.75pt;height:18.75pt" o:ole="">
            <v:imagedata r:id="rId6" o:title=""/>
          </v:shape>
          <o:OLEObject Type="Embed" ProgID="Equation.DSMT4" ShapeID="_x0000_i1033" DrawAspect="Content" ObjectID="_1650187825" r:id="rId41"/>
        </w:object>
      </w:r>
      <w:r w:rsidRPr="004B669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B6698">
        <w:rPr>
          <w:rFonts w:ascii="Times New Roman" w:hAnsi="Times New Roman"/>
          <w:color w:val="000000"/>
          <w:sz w:val="24"/>
          <w:szCs w:val="24"/>
        </w:rPr>
        <w:br/>
      </w:r>
      <w:r w:rsidRPr="004B6698">
        <w:rPr>
          <w:rFonts w:ascii="Times New Roman" w:hAnsi="Times New Roman"/>
          <w:i w:val="0"/>
          <w:color w:val="000000"/>
          <w:sz w:val="24"/>
          <w:szCs w:val="24"/>
        </w:rPr>
        <w:t xml:space="preserve">в точке </w:t>
      </w:r>
      <w:r w:rsidRPr="004B6698">
        <w:rPr>
          <w:rFonts w:ascii="Times New Roman" w:hAnsi="Times New Roman"/>
          <w:i w:val="0"/>
          <w:iCs w:val="0"/>
          <w:color w:val="000000"/>
          <w:sz w:val="24"/>
          <w:szCs w:val="24"/>
        </w:rPr>
        <w:t>х</w:t>
      </w:r>
      <w:proofErr w:type="gramStart"/>
      <w:r w:rsidRPr="004B6698">
        <w:rPr>
          <w:rFonts w:ascii="Times New Roman" w:hAnsi="Times New Roman"/>
          <w:i w:val="0"/>
          <w:color w:val="000000"/>
          <w:sz w:val="24"/>
          <w:szCs w:val="24"/>
          <w:vertAlign w:val="subscript"/>
        </w:rPr>
        <w:t>0</w:t>
      </w:r>
      <w:proofErr w:type="gramEnd"/>
      <w:r w:rsidRPr="004B669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B6698">
        <w:rPr>
          <w:rFonts w:ascii="Times New Roman" w:hAnsi="Times New Roman"/>
          <w:i w:val="0"/>
          <w:color w:val="000000"/>
          <w:sz w:val="24"/>
          <w:szCs w:val="24"/>
        </w:rPr>
        <w:t>(прямая</w:t>
      </w:r>
      <w:r w:rsidRPr="004B669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B6698">
        <w:rPr>
          <w:rFonts w:ascii="Times New Roman" w:hAnsi="Times New Roman"/>
          <w:i w:val="0"/>
          <w:iCs w:val="0"/>
          <w:color w:val="000000"/>
          <w:sz w:val="24"/>
          <w:szCs w:val="24"/>
        </w:rPr>
        <w:t>М</w:t>
      </w:r>
      <w:r w:rsidRPr="004B6698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4B6698">
        <w:rPr>
          <w:rFonts w:ascii="Times New Roman" w:hAnsi="Times New Roman"/>
          <w:i w:val="0"/>
          <w:iCs w:val="0"/>
          <w:color w:val="000000"/>
          <w:sz w:val="24"/>
          <w:szCs w:val="24"/>
        </w:rPr>
        <w:t>Т</w:t>
      </w:r>
      <w:r w:rsidRPr="004B6698">
        <w:rPr>
          <w:rFonts w:ascii="Times New Roman" w:hAnsi="Times New Roman"/>
          <w:i w:val="0"/>
          <w:color w:val="000000"/>
          <w:sz w:val="24"/>
          <w:szCs w:val="24"/>
        </w:rPr>
        <w:t>) имеет вид</w:t>
      </w:r>
    </w:p>
    <w:p w:rsidR="00A36812" w:rsidRPr="004B6698" w:rsidRDefault="00A36812" w:rsidP="004B6698">
      <w:pPr>
        <w:tabs>
          <w:tab w:val="left" w:pos="0"/>
          <w:tab w:val="left" w:pos="1134"/>
        </w:tabs>
        <w:spacing w:after="0" w:line="240" w:lineRule="auto"/>
        <w:ind w:right="76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</w:t>
      </w:r>
      <w:r w:rsidRPr="004B6698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3000" w:dyaOrig="380">
          <v:shape id="_x0000_i1034" type="#_x0000_t75" style="width:150pt;height:18.75pt" o:ole="">
            <v:imagedata r:id="rId42" o:title=""/>
          </v:shape>
          <o:OLEObject Type="Embed" ProgID="Equation.DSMT4" ShapeID="_x0000_i1034" DrawAspect="Content" ObjectID="_1650187826" r:id="rId43"/>
        </w:object>
      </w:r>
      <w:r w:rsidRPr="004B6698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</w:t>
      </w:r>
    </w:p>
    <w:p w:rsidR="00A36812" w:rsidRPr="004B6698" w:rsidRDefault="00A36812" w:rsidP="004B6698">
      <w:pPr>
        <w:tabs>
          <w:tab w:val="left" w:pos="0"/>
          <w:tab w:val="left" w:pos="1134"/>
        </w:tabs>
        <w:spacing w:after="0" w:line="240" w:lineRule="auto"/>
        <w:ind w:right="76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A36812" w:rsidRPr="004B6698" w:rsidRDefault="00A36812" w:rsidP="004B6698">
      <w:pPr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36812" w:rsidRPr="004B6698" w:rsidRDefault="00A36812" w:rsidP="004B6698">
      <w:pPr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249EC" w:rsidRPr="00894951" w:rsidRDefault="00D249EC" w:rsidP="00D249EC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Производная </w:t>
      </w: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степенной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функции</w:t>
      </w:r>
    </w:p>
    <w:p w:rsidR="007E4D75" w:rsidRPr="007E4D75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Формула для вычисления производной </w:t>
      </w:r>
      <w:r w:rsidRPr="00D249EC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степенной функции </w:t>
      </w:r>
      <w:proofErr w:type="spellStart"/>
      <w:r w:rsidRPr="00D249EC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r w:rsidRPr="00D249EC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n</w:t>
      </w:r>
      <w:proofErr w:type="spell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где </w:t>
      </w:r>
      <w:proofErr w:type="spell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n</w:t>
      </w:r>
      <w:proofErr w:type="spell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– произвольное натуральное число, такова: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(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x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</w:rPr>
        <w:t>n</w:t>
      </w:r>
      <w:proofErr w:type="spellEnd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)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' 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=nx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</w:rPr>
        <w:t>n-1</w:t>
      </w:r>
      <w:r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 xml:space="preserve"> </w:t>
      </w:r>
      <w:r w:rsidR="00D249EC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 xml:space="preserve">(1) 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Формула для вычисления производной степенной функции (</w:t>
      </w:r>
      <w:proofErr w:type="spell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kx+b</w:t>
      </w:r>
      <w:proofErr w:type="spell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)</w:t>
      </w:r>
      <w:proofErr w:type="spell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p</w:t>
      </w:r>
      <w:proofErr w:type="spell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7E4D75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((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kx</w:t>
      </w:r>
      <w:proofErr w:type="spellEnd"/>
      <w:r w:rsidRPr="007E4D75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+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b</w:t>
      </w:r>
      <w:r w:rsidRPr="007E4D75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)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  <w:lang w:val="en-US"/>
        </w:rPr>
        <w:t>p</w:t>
      </w:r>
      <w:r w:rsidRPr="007E4D75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)</w:t>
      </w:r>
      <w:r w:rsidRPr="007E4D75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' </w:t>
      </w:r>
      <w:r w:rsidRPr="007E4D75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= 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pk</w:t>
      </w:r>
      <w:proofErr w:type="spellEnd"/>
      <w:r w:rsidRPr="007E4D75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(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kx</w:t>
      </w:r>
      <w:proofErr w:type="spellEnd"/>
      <w:r w:rsidRPr="007E4D75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+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b</w:t>
      </w:r>
      <w:r w:rsidRPr="007E4D75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)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  <w:lang w:val="en-US"/>
        </w:rPr>
        <w:t>p</w:t>
      </w:r>
      <w:r w:rsidRPr="007E4D75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</w:rPr>
        <w:t>-1</w:t>
      </w:r>
      <w:r w:rsidR="00B37619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>.</w:t>
      </w:r>
      <w:r w:rsidR="00D249EC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 xml:space="preserve"> </w:t>
      </w:r>
      <w:r w:rsidR="00B37619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 xml:space="preserve">  </w:t>
      </w:r>
      <w:r w:rsidR="00D249EC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>(2)</w:t>
      </w:r>
    </w:p>
    <w:p w:rsidR="007E4D75" w:rsidRPr="00CB3A48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CB3A4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Пример 1</w:t>
      </w:r>
      <w:proofErr w:type="gramStart"/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>Д</w:t>
      </w:r>
      <w:proofErr w:type="gramEnd"/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окажем что, </w:t>
      </w: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709930" cy="344170"/>
            <wp:effectExtent l="19050" t="0" r="0" b="0"/>
            <wp:docPr id="9" name="Рисунок 57" descr="https://resh.edu.ru/uploads/lesson_extract/4922/20190730115800/OEBPS/objects/c_matan_11_12_1/b1841770-8537-4a31-b744-b422fdeb0d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resh.edu.ru/uploads/lesson_extract/4922/20190730115800/OEBPS/objects/c_matan_11_12_1/b1841770-8537-4a31-b744-b422fdeb0d39.png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" cy="34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при </w:t>
      </w: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333375" cy="161290"/>
            <wp:effectExtent l="19050" t="0" r="9525" b="0"/>
            <wp:docPr id="10" name="Рисунок 58" descr="https://resh.edu.ru/uploads/lesson_extract/4922/20190730115800/OEBPS/objects/c_matan_11_12_1/d4561333-5c0f-4fdb-beae-d12a6161e7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s://resh.edu.ru/uploads/lesson_extract/4922/20190730115800/OEBPS/objects/c_matan_11_12_1/d4561333-5c0f-4fdb-beae-d12a6161e787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7E4D75" w:rsidRPr="00CB3A48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>Решение: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представим </w:t>
      </w: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75565" cy="311785"/>
            <wp:effectExtent l="19050" t="0" r="635" b="0"/>
            <wp:docPr id="11" name="Рисунок 59" descr="https://resh.edu.ru/uploads/lesson_extract/4922/20190730115800/OEBPS/objects/c_matan_11_12_1/f8d2d059-7ff9-42dc-805d-9b771ae6b3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resh.edu.ru/uploads/lesson_extract/4922/20190730115800/OEBPS/objects/c_matan_11_12_1/f8d2d059-7ff9-42dc-805d-9b771ae6b3ef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>как х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-1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>воспользуемся формулой (1): (х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-1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>)’=-1·x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-1-1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>=-x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-2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CB3A48">
        <w:rPr>
          <w:rFonts w:ascii="Times New Roman" w:eastAsia="Times New Roman" w:hAnsi="Times New Roman" w:cs="Times New Roman"/>
          <w:color w:val="1D1D1B"/>
          <w:sz w:val="24"/>
          <w:szCs w:val="24"/>
        </w:rPr>
        <w:t>вернемся к первоначальному виду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709930" cy="344170"/>
            <wp:effectExtent l="19050" t="0" r="0" b="0"/>
            <wp:docPr id="12" name="Рисунок 60" descr="https://resh.edu.ru/uploads/lesson_extract/4922/20190730115800/OEBPS/objects/c_matan_11_12_1/92759216-a311-4b32-8b6f-af49368d6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s://resh.edu.ru/uploads/lesson_extract/4922/20190730115800/OEBPS/objects/c_matan_11_12_1/92759216-a311-4b32-8b6f-af49368d6580.png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" cy="34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Пример</w:t>
      </w: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2</w:t>
      </w:r>
      <w:proofErr w:type="gramStart"/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 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Н</w:t>
      </w:r>
      <w:proofErr w:type="gram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айдем производную функции (3х-1)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7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Решение: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воспользуемся формулой (2)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((3х-1)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7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)’=21(3x-1)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6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lastRenderedPageBreak/>
        <w:t>Элементарными функциями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называют степенную, показательную, логарифмическую и тригонометрические функции, а также их различные комбинации.</w:t>
      </w:r>
    </w:p>
    <w:p w:rsidR="007E4D75" w:rsidRPr="00894951" w:rsidRDefault="007E4D75" w:rsidP="007E4D75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(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e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</w:rPr>
        <w:t>x</w:t>
      </w:r>
      <w:proofErr w:type="spellEnd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)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'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= 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e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</w:rPr>
        <w:t>x</w:t>
      </w:r>
      <w:proofErr w:type="spellEnd"/>
    </w:p>
    <w:p w:rsidR="007E4D75" w:rsidRPr="00894951" w:rsidRDefault="007E4D75" w:rsidP="007E4D75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(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e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</w:rPr>
        <w:t>kx+b</w:t>
      </w:r>
      <w:proofErr w:type="spellEnd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)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'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=ke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</w:rPr>
        <w:t>kx+b</w:t>
      </w:r>
      <w:proofErr w:type="spellEnd"/>
    </w:p>
    <w:p w:rsidR="007E4D75" w:rsidRPr="00894951" w:rsidRDefault="007E4D75" w:rsidP="007E4D75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(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a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</w:rPr>
        <w:t>x</w:t>
      </w:r>
      <w:proofErr w:type="spellEnd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)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'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=a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</w:rPr>
        <w:t>x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lna</w:t>
      </w:r>
      <w:proofErr w:type="spellEnd"/>
    </w:p>
    <w:p w:rsidR="007E4D75" w:rsidRPr="00894951" w:rsidRDefault="007E4D75" w:rsidP="007E4D75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162050" cy="311785"/>
            <wp:effectExtent l="19050" t="0" r="0" b="0"/>
            <wp:docPr id="21" name="Рисунок 25" descr="https://resh.edu.ru/uploads/lesson_extract/6114/20190730115954/OEBPS/objects/c_matan_11_13_1/370c6140-a29f-4cf7-95b5-e75f5bee765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resh.edu.ru/uploads/lesson_extract/6114/20190730115954/OEBPS/objects/c_matan_11_13_1/370c6140-a29f-4cf7-95b5-e75f5bee765f.png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D75" w:rsidRPr="00894951" w:rsidRDefault="007E4D75" w:rsidP="007E4D75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398270" cy="322580"/>
            <wp:effectExtent l="19050" t="0" r="0" b="0"/>
            <wp:docPr id="22" name="Рисунок 26" descr="https://resh.edu.ru/uploads/lesson_extract/6114/20190730115954/OEBPS/objects/c_matan_11_13_1/a3dc46fd-e511-4682-b251-62d1d5f80a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resh.edu.ru/uploads/lesson_extract/6114/20190730115954/OEBPS/objects/c_matan_11_13_1/a3dc46fd-e511-4682-b251-62d1d5f80a57.png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270" cy="32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D75" w:rsidRPr="00894951" w:rsidRDefault="007E4D75" w:rsidP="007E4D75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183640" cy="311785"/>
            <wp:effectExtent l="19050" t="0" r="0" b="0"/>
            <wp:docPr id="23" name="Рисунок 27" descr="https://resh.edu.ru/uploads/lesson_extract/6114/20190730115954/OEBPS/objects/c_matan_11_13_1/a1a2bd8c-c5f5-4d1b-9f0d-21629119464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resh.edu.ru/uploads/lesson_extract/6114/20190730115954/OEBPS/objects/c_matan_11_13_1/a1a2bd8c-c5f5-4d1b-9f0d-21629119464d.png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64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D75" w:rsidRPr="00894951" w:rsidRDefault="007E4D75" w:rsidP="007E4D75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(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sin</w:t>
      </w:r>
      <w:proofErr w:type="spellEnd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x</w:t>
      </w:r>
      <w:proofErr w:type="spellEnd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)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'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=cosx</w:t>
      </w:r>
      <w:proofErr w:type="spellEnd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</w:p>
    <w:p w:rsidR="007E4D75" w:rsidRPr="00894951" w:rsidRDefault="007E4D75" w:rsidP="007E4D75">
      <w:pPr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(cos 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x</w:t>
      </w:r>
      <w:proofErr w:type="spellEnd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)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'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= -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sinx</w:t>
      </w:r>
      <w:proofErr w:type="spellEnd"/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Производная показательной функции</w:t>
      </w:r>
    </w:p>
    <w:p w:rsidR="007E4D75" w:rsidRPr="00894951" w:rsidRDefault="007E4D75" w:rsidP="00D249EC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Показательная функция </w:t>
      </w:r>
      <w:proofErr w:type="spell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)</w:t>
      </w:r>
      <w:proofErr w:type="spell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=a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x</w:t>
      </w:r>
      <w:proofErr w:type="spell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proofErr w:type="gram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где</w:t>
      </w:r>
      <w:proofErr w:type="gram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а&gt;0, </w:t>
      </w:r>
      <w:proofErr w:type="spell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a</w:t>
      </w:r>
      <w:proofErr w:type="spell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≠1, определена на всей числовой прямой и имеет производную в каждой ее точке. Любую показательную функцию можно выразить через показательную функцию с основанием у по формуле:</w:t>
      </w:r>
      <w:r w:rsidR="00D249EC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a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  <w:lang w:val="en-US"/>
        </w:rPr>
        <w:t>x</w:t>
      </w:r>
      <w:proofErr w:type="spellStart"/>
      <w:r w:rsidRPr="00D249EC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=</w:t>
      </w:r>
      <w:proofErr w:type="gramStart"/>
      <w:r w:rsidR="00D249EC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а</w:t>
      </w:r>
      <w:proofErr w:type="gramEnd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  <w:lang w:val="en-US"/>
        </w:rPr>
        <w:t>x</w:t>
      </w:r>
      <w:r w:rsidRPr="00D249EC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ln</w:t>
      </w:r>
      <w:proofErr w:type="spellEnd"/>
      <w:r w:rsidRPr="00D249EC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Pr="00D249EC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a</w:t>
      </w:r>
      <w:r w:rsidR="00B37619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 xml:space="preserve">.  </w:t>
      </w:r>
      <w:r w:rsidRPr="00D249EC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="00D249EC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>(3</w:t>
      </w:r>
      <w:r w:rsidRPr="00D249EC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>)</w:t>
      </w:r>
      <w:r w:rsidR="00D249EC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 xml:space="preserve"> 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(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e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</w:rPr>
        <w:t>x</w:t>
      </w:r>
      <w:proofErr w:type="spellEnd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)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'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= 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e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</w:rPr>
        <w:t>x</w:t>
      </w:r>
      <w:proofErr w:type="spellEnd"/>
      <w:r w:rsidR="00B37619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 xml:space="preserve">.  </w:t>
      </w:r>
      <w:r w:rsidR="00D249EC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 xml:space="preserve"> (4</w:t>
      </w:r>
      <w:r w:rsidRPr="00D249EC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>)</w:t>
      </w:r>
      <w:r w:rsidR="00D249EC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 xml:space="preserve"> 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Применяя правило дифференцирования сложной функции, получим:</w:t>
      </w:r>
    </w:p>
    <w:p w:rsidR="007E4D75" w:rsidRPr="00B37619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(</w:t>
      </w:r>
      <w:proofErr w:type="spellStart"/>
      <w:proofErr w:type="gram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e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  <w:lang w:val="en-US"/>
        </w:rPr>
        <w:t>kx</w:t>
      </w:r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  <w:lang w:val="en-US"/>
        </w:rPr>
        <w:t>+</w:t>
      </w:r>
      <w:proofErr w:type="gramEnd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  <w:lang w:val="en-US"/>
        </w:rPr>
        <w:t>b</w:t>
      </w:r>
      <w:proofErr w:type="spellEnd"/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)</w:t>
      </w:r>
      <w:r w:rsidRPr="00B37619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 xml:space="preserve"> </w:t>
      </w:r>
      <w:proofErr w:type="gramStart"/>
      <w:r w:rsidRPr="00B37619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 xml:space="preserve">' </w:t>
      </w:r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=</w:t>
      </w:r>
      <w:proofErr w:type="gramEnd"/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 xml:space="preserve"> 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ke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  <w:lang w:val="en-US"/>
        </w:rPr>
        <w:t>kx</w:t>
      </w:r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  <w:lang w:val="en-US"/>
        </w:rPr>
        <w:t>+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vertAlign w:val="superscript"/>
          <w:lang w:val="en-US"/>
        </w:rPr>
        <w:t>b</w:t>
      </w:r>
      <w:proofErr w:type="spellEnd"/>
      <w:r w:rsidR="00B37619" w:rsidRPr="00B37619">
        <w:rPr>
          <w:rFonts w:ascii="Times New Roman" w:eastAsia="Times New Roman" w:hAnsi="Times New Roman" w:cs="Times New Roman"/>
          <w:bCs/>
          <w:color w:val="1D1D1B"/>
          <w:sz w:val="24"/>
          <w:szCs w:val="24"/>
          <w:lang w:val="en-US"/>
        </w:rPr>
        <w:t xml:space="preserve">.  </w:t>
      </w:r>
      <w:r w:rsidRPr="00B37619">
        <w:rPr>
          <w:rFonts w:ascii="Times New Roman" w:eastAsia="Times New Roman" w:hAnsi="Times New Roman" w:cs="Times New Roman"/>
          <w:bCs/>
          <w:color w:val="1D1D1B"/>
          <w:sz w:val="24"/>
          <w:szCs w:val="24"/>
          <w:lang w:val="en-US"/>
        </w:rPr>
        <w:t xml:space="preserve"> (</w:t>
      </w:r>
      <w:r w:rsidR="00D249EC" w:rsidRPr="00B37619">
        <w:rPr>
          <w:rFonts w:ascii="Times New Roman" w:eastAsia="Times New Roman" w:hAnsi="Times New Roman" w:cs="Times New Roman"/>
          <w:bCs/>
          <w:color w:val="1D1D1B"/>
          <w:sz w:val="24"/>
          <w:szCs w:val="24"/>
          <w:lang w:val="en-US"/>
        </w:rPr>
        <w:t>5</w:t>
      </w:r>
      <w:r w:rsidRPr="00B37619">
        <w:rPr>
          <w:rFonts w:ascii="Times New Roman" w:eastAsia="Times New Roman" w:hAnsi="Times New Roman" w:cs="Times New Roman"/>
          <w:bCs/>
          <w:color w:val="1D1D1B"/>
          <w:sz w:val="24"/>
          <w:szCs w:val="24"/>
          <w:lang w:val="en-US"/>
        </w:rPr>
        <w:t>)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Производная логарифмической функции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Производная функции </w:t>
      </w:r>
      <w:proofErr w:type="spell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ln</w:t>
      </w:r>
      <w:proofErr w:type="gram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х</w:t>
      </w:r>
      <w:proofErr w:type="spellEnd"/>
      <w:proofErr w:type="gram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выражается формулой </w:t>
      </w: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204595" cy="311785"/>
            <wp:effectExtent l="19050" t="0" r="0" b="0"/>
            <wp:docPr id="26" name="Рисунок 30" descr="https://resh.edu.ru/uploads/lesson_extract/6114/20190730115954/OEBPS/objects/c_matan_11_13_1/ea3dfc3e-ebca-48da-b50b-8281213bf9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resh.edu.ru/uploads/lesson_extract/6114/20190730115954/OEBPS/objects/c_matan_11_13_1/ea3dfc3e-ebca-48da-b50b-8281213bf93a.png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37619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.  </w:t>
      </w:r>
      <w:r w:rsidRPr="00D249EC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>(6)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Применяя правило дифференцирования сложной функции, получаем 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484630" cy="322580"/>
            <wp:effectExtent l="19050" t="0" r="1270" b="0"/>
            <wp:docPr id="27" name="Рисунок 31" descr="https://resh.edu.ru/uploads/lesson_extract/6114/20190730115954/OEBPS/objects/c_matan_11_13_1/a4fe1350-5180-4cae-8bc5-5793c840840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resh.edu.ru/uploads/lesson_extract/6114/20190730115954/OEBPS/objects/c_matan_11_13_1/a4fe1350-5180-4cae-8bc5-5793c840840b.png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630" cy="32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9EC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="00B37619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.  </w:t>
      </w:r>
      <w:r w:rsidR="00D249EC">
        <w:rPr>
          <w:rFonts w:ascii="Times New Roman" w:eastAsia="Times New Roman" w:hAnsi="Times New Roman" w:cs="Times New Roman"/>
          <w:color w:val="1D1D1B"/>
          <w:sz w:val="24"/>
          <w:szCs w:val="24"/>
        </w:rPr>
        <w:t>(7)</w:t>
      </w:r>
      <w:r w:rsidR="00B37619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 </w:t>
      </w:r>
      <w:r w:rsidR="00D249EC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183640" cy="311785"/>
            <wp:effectExtent l="19050" t="0" r="0" b="0"/>
            <wp:docPr id="28" name="Рисунок 32" descr="https://resh.edu.ru/uploads/lesson_extract/6114/20190730115954/OEBPS/objects/c_matan_11_13_1/990a6a72-37df-4c94-9a1b-343ce65bf4e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resh.edu.ru/uploads/lesson_extract/6114/20190730115954/OEBPS/objects/c_matan_11_13_1/990a6a72-37df-4c94-9a1b-343ce65bf4e0.png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64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9EC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.  </w:t>
      </w:r>
      <w:r w:rsidR="00D249EC" w:rsidRPr="00D249EC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>(8)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Производные тригонометрических функций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Для тригонометрических функций справедливы следующие равенства:</w:t>
      </w:r>
    </w:p>
    <w:p w:rsidR="007E4D75" w:rsidRPr="00B37619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(</w:t>
      </w:r>
      <w:proofErr w:type="gram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sin</w:t>
      </w:r>
      <w:proofErr w:type="gramEnd"/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 xml:space="preserve"> 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x</w:t>
      </w:r>
      <w:r w:rsidR="00B37619"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)</w:t>
      </w:r>
      <w:r w:rsidR="00B37619" w:rsidRPr="00B37619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'</w:t>
      </w:r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=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cosx</w:t>
      </w:r>
      <w:proofErr w:type="spellEnd"/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х</w:t>
      </w:r>
      <w:r w:rsidR="00B37619"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 xml:space="preserve">, </w:t>
      </w:r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(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cos</w:t>
      </w:r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 xml:space="preserve"> 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x</w:t>
      </w:r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)</w:t>
      </w:r>
      <w:r w:rsidR="00B37619" w:rsidRPr="00B37619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'</w:t>
      </w:r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= -</w:t>
      </w:r>
      <w:proofErr w:type="spellStart"/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>sinx</w:t>
      </w:r>
      <w:proofErr w:type="spellEnd"/>
      <w:r w:rsidRPr="00B37619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х</w:t>
      </w:r>
      <w:r w:rsidR="00B37619" w:rsidRPr="00B37619">
        <w:rPr>
          <w:rFonts w:ascii="Times New Roman" w:eastAsia="Times New Roman" w:hAnsi="Times New Roman" w:cs="Times New Roman"/>
          <w:bCs/>
          <w:color w:val="1D1D1B"/>
          <w:sz w:val="24"/>
          <w:szCs w:val="24"/>
          <w:lang w:val="en-US"/>
        </w:rPr>
        <w:t xml:space="preserve">.  </w:t>
      </w:r>
      <w:r w:rsidR="00B37619">
        <w:rPr>
          <w:rFonts w:ascii="Times New Roman" w:eastAsia="Times New Roman" w:hAnsi="Times New Roman" w:cs="Times New Roman"/>
          <w:bCs/>
          <w:color w:val="1D1D1B"/>
          <w:sz w:val="24"/>
          <w:szCs w:val="24"/>
        </w:rPr>
        <w:t>(9)</w:t>
      </w:r>
    </w:p>
    <w:p w:rsidR="007E4D75" w:rsidRPr="00894951" w:rsidRDefault="00E71C8E" w:rsidP="00E71C8E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Пример</w:t>
      </w: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3</w:t>
      </w:r>
      <w:proofErr w:type="gramStart"/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Н</w:t>
      </w:r>
      <w:proofErr w:type="gramEnd"/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айти производную </w:t>
      </w:r>
      <w:proofErr w:type="spellStart"/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) = 3lnx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Решение: </w:t>
      </w: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796290" cy="311785"/>
            <wp:effectExtent l="19050" t="0" r="3810" b="0"/>
            <wp:docPr id="29" name="Рисунок 33" descr="https://resh.edu.ru/uploads/lesson_extract/6114/20190730115954/OEBPS/objects/c_matan_11_13_1/ff1ae6d6-42b9-4ca8-8fa4-9bccb6ad15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resh.edu.ru/uploads/lesson_extract/6114/20190730115954/OEBPS/objects/c_matan_11_13_1/ff1ae6d6-42b9-4ca8-8fa4-9bccb6ad1541.png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6290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. 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Ответ: </w:t>
      </w:r>
      <w:r w:rsidRPr="00CB3A4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75565" cy="311785"/>
            <wp:effectExtent l="19050" t="0" r="635" b="0"/>
            <wp:docPr id="30" name="Рисунок 34" descr="https://resh.edu.ru/uploads/lesson_extract/6114/20190730115954/OEBPS/objects/c_matan_11_13_1/58c755d4-b17c-44cd-b3a5-022d6434da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resh.edu.ru/uploads/lesson_extract/6114/20190730115954/OEBPS/objects/c_matan_11_13_1/58c755d4-b17c-44cd-b3a5-022d6434da88.png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E71C8E" w:rsidRPr="00E71C8E" w:rsidRDefault="00E71C8E" w:rsidP="00E71C8E">
      <w:pPr>
        <w:spacing w:after="0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Пример</w:t>
      </w: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4</w:t>
      </w:r>
      <w:proofErr w:type="gramStart"/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Н</w:t>
      </w:r>
      <w:proofErr w:type="gramEnd"/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айти производную </w:t>
      </w:r>
      <w:proofErr w:type="spell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) = 3·e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x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7E4D75" w:rsidRPr="00E71C8E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Решение: (3e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x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)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' 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= 3·2· e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 xml:space="preserve">2x 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= 6 ·e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x</w:t>
      </w:r>
      <w:r w:rsid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. 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Ответ: 6 ·e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x</w:t>
      </w:r>
      <w:r w:rsid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7E4D75" w:rsidRPr="00E71C8E" w:rsidRDefault="00E71C8E" w:rsidP="00E71C8E">
      <w:pPr>
        <w:spacing w:after="0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lastRenderedPageBreak/>
        <w:t>Пример</w:t>
      </w: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5</w:t>
      </w:r>
      <w:proofErr w:type="gramStart"/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Н</w:t>
      </w:r>
      <w:proofErr w:type="gramEnd"/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айти производную </w:t>
      </w:r>
      <w:proofErr w:type="spellStart"/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) = 2</w:t>
      </w:r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x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7E4D75" w:rsidRPr="00894951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Решение: (2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x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) ' = 2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x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ln2</w:t>
      </w:r>
      <w:r w:rsid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. 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Ответ: 2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x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ln2</w:t>
      </w:r>
      <w:r w:rsid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7E4D75" w:rsidRPr="00E71C8E" w:rsidRDefault="00E71C8E" w:rsidP="00E71C8E">
      <w:pPr>
        <w:spacing w:after="0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Пример</w:t>
      </w: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6</w:t>
      </w:r>
      <w:proofErr w:type="gramStart"/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Н</w:t>
      </w:r>
      <w:proofErr w:type="gramEnd"/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айти производную </w:t>
      </w:r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f</w:t>
      </w:r>
      <w:r w:rsidR="007E4D75" w:rsidRP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x</w:t>
      </w:r>
      <w:r w:rsidR="007E4D75" w:rsidRP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) = </w:t>
      </w:r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sin</w:t>
      </w:r>
      <w:r w:rsidR="007E4D75" w:rsidRP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(2</w:t>
      </w:r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x</w:t>
      </w:r>
      <w:r w:rsidR="007E4D75" w:rsidRP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>+1) - 3</w:t>
      </w:r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cos</w:t>
      </w:r>
      <w:r w:rsidR="007E4D75" w:rsidRP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>(1-</w:t>
      </w:r>
      <w:r w:rsidR="007E4D75" w:rsidRPr="00894951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x</w:t>
      </w:r>
      <w:r w:rsidR="007E4D75" w:rsidRPr="00E71C8E">
        <w:rPr>
          <w:rFonts w:ascii="Times New Roman" w:eastAsia="Times New Roman" w:hAnsi="Times New Roman" w:cs="Times New Roman"/>
          <w:color w:val="1D1D1B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7E4D75" w:rsidRPr="00E71C8E" w:rsidRDefault="007E4D75" w:rsidP="007E4D75">
      <w:pPr>
        <w:spacing w:before="100" w:beforeAutospacing="1" w:after="339" w:line="240" w:lineRule="auto"/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</w:pP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Решение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: (sin (2x+1) - 3cos(1-x))</w:t>
      </w:r>
      <w:r w:rsidRPr="0089495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  <w:lang w:val="en-US"/>
        </w:rPr>
        <w:t xml:space="preserve"> '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 xml:space="preserve"> = 2cos(2x+1) - 3sin(1-x)</w:t>
      </w:r>
      <w:r w:rsidR="00E71C8E" w:rsidRPr="00E71C8E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.</w:t>
      </w:r>
    </w:p>
    <w:p w:rsidR="007E4D75" w:rsidRPr="00E71C8E" w:rsidRDefault="007E4D75" w:rsidP="007E4D75">
      <w:pPr>
        <w:spacing w:before="100" w:beforeAutospacing="1" w:after="339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</w:rPr>
        <w:t>Ответ</w:t>
      </w:r>
      <w:r w:rsidRPr="00894951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: 2cos(2x+1) - 3sin(1-x)</w:t>
      </w:r>
      <w:r w:rsidR="00E71C8E" w:rsidRPr="00E71C8E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.</w:t>
      </w:r>
    </w:p>
    <w:p w:rsidR="00E71C8E" w:rsidRDefault="00E71C8E" w:rsidP="00E71C8E">
      <w:pPr>
        <w:pStyle w:val="a6"/>
        <w:spacing w:after="339" w:afterAutospacing="0"/>
        <w:jc w:val="both"/>
        <w:rPr>
          <w:b/>
          <w:bCs/>
          <w:color w:val="1D1D1B"/>
        </w:rPr>
      </w:pPr>
      <w:r>
        <w:rPr>
          <w:b/>
          <w:color w:val="1D1D1B"/>
        </w:rPr>
        <w:t>П</w:t>
      </w:r>
      <w:r w:rsidRPr="00E71C8E">
        <w:rPr>
          <w:b/>
          <w:color w:val="1D1D1B"/>
        </w:rPr>
        <w:t>равила дифференцирования</w:t>
      </w:r>
      <w:r w:rsidRPr="000472A3">
        <w:rPr>
          <w:b/>
          <w:bCs/>
          <w:color w:val="1D1D1B"/>
        </w:rPr>
        <w:t xml:space="preserve"> </w:t>
      </w:r>
    </w:p>
    <w:p w:rsidR="00E71C8E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b/>
          <w:bCs/>
          <w:color w:val="1D1D1B"/>
        </w:rPr>
        <w:t xml:space="preserve">Производная суммы </w:t>
      </w:r>
      <w:r w:rsidRPr="000472A3">
        <w:rPr>
          <w:color w:val="1D1D1B"/>
        </w:rPr>
        <w:t xml:space="preserve">равна сумме производных. </w:t>
      </w:r>
      <w:r w:rsidRPr="000472A3">
        <w:rPr>
          <w:b/>
          <w:bCs/>
          <w:color w:val="1D1D1B"/>
        </w:rPr>
        <w:t xml:space="preserve">Производная суммы нескольких функции </w:t>
      </w:r>
      <w:r w:rsidRPr="000472A3">
        <w:rPr>
          <w:color w:val="1D1D1B"/>
        </w:rPr>
        <w:t xml:space="preserve">равна сумме производных этих функции. </w:t>
      </w:r>
    </w:p>
    <w:p w:rsidR="00E71C8E" w:rsidRPr="000472A3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>Производная суммы равна сумме производных: (</w:t>
      </w:r>
      <w:proofErr w:type="spellStart"/>
      <w:r w:rsidRPr="000472A3">
        <w:rPr>
          <w:color w:val="1D1D1B"/>
        </w:rPr>
        <w:t>f</w:t>
      </w:r>
      <w:proofErr w:type="spellEnd"/>
      <w:r w:rsidRPr="000472A3">
        <w:rPr>
          <w:color w:val="1D1D1B"/>
        </w:rPr>
        <w:t>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 xml:space="preserve">) + </w:t>
      </w:r>
      <w:proofErr w:type="spellStart"/>
      <w:r w:rsidRPr="000472A3">
        <w:rPr>
          <w:color w:val="1D1D1B"/>
        </w:rPr>
        <w:t>g</w:t>
      </w:r>
      <w:proofErr w:type="spellEnd"/>
      <w:r w:rsidRPr="000472A3">
        <w:rPr>
          <w:color w:val="1D1D1B"/>
        </w:rPr>
        <w:t>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 xml:space="preserve">))' = </w:t>
      </w:r>
      <w:proofErr w:type="spellStart"/>
      <w:r w:rsidRPr="000472A3">
        <w:rPr>
          <w:color w:val="1D1D1B"/>
        </w:rPr>
        <w:t>f</w:t>
      </w:r>
      <w:proofErr w:type="spellEnd"/>
      <w:r w:rsidRPr="000472A3">
        <w:rPr>
          <w:color w:val="1D1D1B"/>
        </w:rPr>
        <w:t xml:space="preserve"> '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 xml:space="preserve">) + </w:t>
      </w:r>
      <w:proofErr w:type="spellStart"/>
      <w:r w:rsidRPr="000472A3">
        <w:rPr>
          <w:color w:val="1D1D1B"/>
        </w:rPr>
        <w:t>g</w:t>
      </w:r>
      <w:proofErr w:type="spellEnd"/>
      <w:r w:rsidRPr="000472A3">
        <w:rPr>
          <w:color w:val="1D1D1B"/>
        </w:rPr>
        <w:t>'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>).</w:t>
      </w:r>
    </w:p>
    <w:p w:rsidR="00E71C8E" w:rsidRPr="000472A3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 xml:space="preserve">Подробно это свойство производной формулируется так: Если каждая из функции </w:t>
      </w:r>
      <w:proofErr w:type="spellStart"/>
      <w:r w:rsidRPr="000472A3">
        <w:rPr>
          <w:rStyle w:val="ac"/>
          <w:color w:val="1D1D1B"/>
        </w:rPr>
        <w:t>f</w:t>
      </w:r>
      <w:proofErr w:type="spellEnd"/>
      <w:r w:rsidRPr="000472A3">
        <w:rPr>
          <w:rStyle w:val="ac"/>
          <w:color w:val="1D1D1B"/>
        </w:rPr>
        <w:t>(</w:t>
      </w:r>
      <w:proofErr w:type="spellStart"/>
      <w:r w:rsidRPr="000472A3">
        <w:rPr>
          <w:rStyle w:val="ac"/>
          <w:color w:val="1D1D1B"/>
        </w:rPr>
        <w:t>x</w:t>
      </w:r>
      <w:proofErr w:type="spellEnd"/>
      <w:r w:rsidRPr="000472A3">
        <w:rPr>
          <w:rStyle w:val="ac"/>
          <w:color w:val="1D1D1B"/>
        </w:rPr>
        <w:t xml:space="preserve">) </w:t>
      </w:r>
      <w:r w:rsidRPr="000472A3">
        <w:rPr>
          <w:color w:val="1D1D1B"/>
        </w:rPr>
        <w:t xml:space="preserve">и </w:t>
      </w:r>
      <w:proofErr w:type="spellStart"/>
      <w:r w:rsidRPr="000472A3">
        <w:rPr>
          <w:color w:val="1D1D1B"/>
        </w:rPr>
        <w:t>g</w:t>
      </w:r>
      <w:proofErr w:type="spellEnd"/>
      <w:r w:rsidRPr="000472A3">
        <w:rPr>
          <w:color w:val="1D1D1B"/>
        </w:rPr>
        <w:t>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>) имеет производную, то их сумма также имеет производную и справедлива формула.</w:t>
      </w:r>
    </w:p>
    <w:p w:rsidR="00E71C8E" w:rsidRPr="000472A3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 xml:space="preserve">Производная суммы нескольких функции равна сумме производных этих функции: </w:t>
      </w:r>
    </w:p>
    <w:p w:rsidR="00E71C8E" w:rsidRPr="000472A3" w:rsidRDefault="00E71C8E" w:rsidP="00E71C8E">
      <w:pPr>
        <w:pStyle w:val="a6"/>
        <w:spacing w:after="339" w:afterAutospacing="0"/>
        <w:jc w:val="both"/>
        <w:rPr>
          <w:color w:val="1D1D1B"/>
          <w:lang w:val="en-US"/>
        </w:rPr>
      </w:pPr>
      <w:r w:rsidRPr="000472A3">
        <w:rPr>
          <w:color w:val="1D1D1B"/>
          <w:lang w:val="en-US"/>
        </w:rPr>
        <w:t xml:space="preserve">(f(x) +…+ g(x))' = f '(x) +…+ g'(x). </w:t>
      </w:r>
    </w:p>
    <w:p w:rsidR="00E71C8E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b/>
          <w:bCs/>
          <w:color w:val="1D1D1B"/>
        </w:rPr>
        <w:t xml:space="preserve">Производная </w:t>
      </w:r>
      <w:r w:rsidRPr="000472A3">
        <w:rPr>
          <w:color w:val="1D1D1B"/>
        </w:rPr>
        <w:t xml:space="preserve">разности равна разности производных. </w:t>
      </w:r>
    </w:p>
    <w:p w:rsidR="00E71C8E" w:rsidRPr="000472A3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>Производная разности равна разности производных: (</w:t>
      </w:r>
      <w:proofErr w:type="spellStart"/>
      <w:r w:rsidRPr="000472A3">
        <w:rPr>
          <w:color w:val="1D1D1B"/>
        </w:rPr>
        <w:t>f</w:t>
      </w:r>
      <w:proofErr w:type="spellEnd"/>
      <w:r w:rsidRPr="000472A3">
        <w:rPr>
          <w:color w:val="1D1D1B"/>
        </w:rPr>
        <w:t>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 xml:space="preserve">) - </w:t>
      </w:r>
      <w:proofErr w:type="spellStart"/>
      <w:r w:rsidRPr="000472A3">
        <w:rPr>
          <w:color w:val="1D1D1B"/>
        </w:rPr>
        <w:t>g</w:t>
      </w:r>
      <w:proofErr w:type="spellEnd"/>
      <w:r w:rsidRPr="000472A3">
        <w:rPr>
          <w:color w:val="1D1D1B"/>
        </w:rPr>
        <w:t>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 xml:space="preserve">))' = </w:t>
      </w:r>
      <w:proofErr w:type="spellStart"/>
      <w:r w:rsidRPr="000472A3">
        <w:rPr>
          <w:color w:val="1D1D1B"/>
        </w:rPr>
        <w:t>f</w:t>
      </w:r>
      <w:proofErr w:type="spellEnd"/>
      <w:r w:rsidRPr="000472A3">
        <w:rPr>
          <w:color w:val="1D1D1B"/>
        </w:rPr>
        <w:t xml:space="preserve"> '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 xml:space="preserve">) - </w:t>
      </w:r>
      <w:proofErr w:type="spellStart"/>
      <w:r w:rsidRPr="000472A3">
        <w:rPr>
          <w:color w:val="1D1D1B"/>
        </w:rPr>
        <w:t>g</w:t>
      </w:r>
      <w:proofErr w:type="spellEnd"/>
      <w:r w:rsidRPr="000472A3">
        <w:rPr>
          <w:color w:val="1D1D1B"/>
        </w:rPr>
        <w:t>'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>).</w:t>
      </w:r>
    </w:p>
    <w:p w:rsidR="00E71C8E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b/>
          <w:bCs/>
          <w:color w:val="1D1D1B"/>
        </w:rPr>
        <w:t xml:space="preserve">Производная произведения </w:t>
      </w:r>
      <w:r w:rsidRPr="000472A3">
        <w:rPr>
          <w:color w:val="1D1D1B"/>
        </w:rPr>
        <w:t xml:space="preserve">равна произведению первого множителя на второй плюс первый множитель, умноженный на производную второго. </w:t>
      </w:r>
    </w:p>
    <w:p w:rsidR="00E71C8E" w:rsidRPr="00E71C8E" w:rsidRDefault="00E71C8E" w:rsidP="00E71C8E">
      <w:pPr>
        <w:pStyle w:val="a6"/>
        <w:spacing w:after="339" w:afterAutospacing="0"/>
        <w:jc w:val="both"/>
        <w:rPr>
          <w:color w:val="1D1D1B"/>
          <w:lang w:val="en-US"/>
        </w:rPr>
      </w:pPr>
      <w:r w:rsidRPr="00E71C8E">
        <w:rPr>
          <w:color w:val="1D1D1B"/>
          <w:lang w:val="en-US"/>
        </w:rPr>
        <w:t>(</w:t>
      </w:r>
      <w:proofErr w:type="gramStart"/>
      <w:r w:rsidRPr="00E71C8E">
        <w:rPr>
          <w:color w:val="1D1D1B"/>
          <w:lang w:val="en-US"/>
        </w:rPr>
        <w:t>f(</w:t>
      </w:r>
      <w:proofErr w:type="gramEnd"/>
      <w:r w:rsidRPr="00E71C8E">
        <w:rPr>
          <w:color w:val="1D1D1B"/>
          <w:lang w:val="en-US"/>
        </w:rPr>
        <w:t>x)·g(x)) '=f' (x</w:t>
      </w:r>
      <w:proofErr w:type="gramStart"/>
      <w:r w:rsidRPr="00E71C8E">
        <w:rPr>
          <w:color w:val="1D1D1B"/>
          <w:lang w:val="en-US"/>
        </w:rPr>
        <w:t>)·</w:t>
      </w:r>
      <w:proofErr w:type="gramEnd"/>
      <w:r w:rsidRPr="00E71C8E">
        <w:rPr>
          <w:color w:val="1D1D1B"/>
          <w:lang w:val="en-US"/>
        </w:rPr>
        <w:t>g(x)+f(x)·g' (x).</w:t>
      </w:r>
    </w:p>
    <w:p w:rsidR="00E71C8E" w:rsidRPr="000472A3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>Постоянный множитель можно вынести за знак производной:</w:t>
      </w:r>
    </w:p>
    <w:p w:rsidR="00E71C8E" w:rsidRPr="000472A3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>(</w:t>
      </w:r>
      <w:proofErr w:type="spellStart"/>
      <w:r w:rsidRPr="000472A3">
        <w:rPr>
          <w:color w:val="1D1D1B"/>
        </w:rPr>
        <w:t>cf</w:t>
      </w:r>
      <w:proofErr w:type="spellEnd"/>
      <w:r w:rsidRPr="000472A3">
        <w:rPr>
          <w:color w:val="1D1D1B"/>
        </w:rPr>
        <w:t>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>))'</w:t>
      </w:r>
      <w:proofErr w:type="spellStart"/>
      <w:r w:rsidRPr="000472A3">
        <w:rPr>
          <w:color w:val="1D1D1B"/>
        </w:rPr>
        <w:t>=cf</w:t>
      </w:r>
      <w:proofErr w:type="spellEnd"/>
      <w:r w:rsidRPr="000472A3">
        <w:rPr>
          <w:color w:val="1D1D1B"/>
        </w:rPr>
        <w:t xml:space="preserve"> ' 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>)</w:t>
      </w:r>
      <w:r>
        <w:rPr>
          <w:color w:val="1D1D1B"/>
        </w:rPr>
        <w:t>.</w:t>
      </w:r>
    </w:p>
    <w:p w:rsidR="00E71C8E" w:rsidRPr="000472A3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E71C8E">
        <w:rPr>
          <w:b/>
          <w:color w:val="1D1D1B"/>
        </w:rPr>
        <w:t>П</w:t>
      </w:r>
      <w:r w:rsidRPr="000472A3">
        <w:rPr>
          <w:b/>
          <w:bCs/>
          <w:color w:val="1D1D1B"/>
        </w:rPr>
        <w:t xml:space="preserve">роизводная частного </w:t>
      </w:r>
      <w:r w:rsidRPr="000472A3">
        <w:rPr>
          <w:color w:val="1D1D1B"/>
        </w:rPr>
        <w:t>равна производной числителя умноженного на знаменатель минус числитель</w:t>
      </w:r>
      <w:r>
        <w:rPr>
          <w:color w:val="1D1D1B"/>
        </w:rPr>
        <w:t xml:space="preserve">, </w:t>
      </w:r>
      <w:r w:rsidRPr="000472A3">
        <w:rPr>
          <w:color w:val="1D1D1B"/>
        </w:rPr>
        <w:t xml:space="preserve">умноженный на производную знаменателя и все это деленное на квадрат знаменателя. </w:t>
      </w:r>
    </w:p>
    <w:p w:rsidR="00E71C8E" w:rsidRPr="000472A3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noProof/>
          <w:color w:val="1D1D1B"/>
        </w:rPr>
        <w:drawing>
          <wp:inline distT="0" distB="0" distL="0" distR="0">
            <wp:extent cx="2033270" cy="398145"/>
            <wp:effectExtent l="19050" t="0" r="5080" b="0"/>
            <wp:docPr id="130" name="Рисунок 1" descr="https://resh.edu.ru/uploads/lesson_extract/3954/20190730115223/OEBPS/objects/c_matan_11_11_1/3fe99ae4-2ac4-414e-8778-5f2edc502a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resh.edu.ru/uploads/lesson_extract/3954/20190730115223/OEBPS/objects/c_matan_11_11_1/3fe99ae4-2ac4-414e-8778-5f2edc502a91.png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39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1D1D1B"/>
        </w:rPr>
        <w:t>.</w:t>
      </w:r>
    </w:p>
    <w:p w:rsidR="00E71C8E" w:rsidRPr="000472A3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E71C8E">
        <w:rPr>
          <w:b/>
          <w:color w:val="1D1D1B"/>
        </w:rPr>
        <w:t>П</w:t>
      </w:r>
      <w:r w:rsidRPr="000472A3">
        <w:rPr>
          <w:b/>
          <w:bCs/>
          <w:color w:val="1D1D1B"/>
        </w:rPr>
        <w:t xml:space="preserve">роизводная </w:t>
      </w:r>
      <w:r>
        <w:rPr>
          <w:b/>
          <w:bCs/>
          <w:color w:val="1D1D1B"/>
        </w:rPr>
        <w:t>сложной</w:t>
      </w:r>
      <w:r w:rsidRPr="000472A3">
        <w:rPr>
          <w:b/>
          <w:bCs/>
          <w:color w:val="1D1D1B"/>
        </w:rPr>
        <w:t xml:space="preserve"> функци</w:t>
      </w:r>
      <w:r>
        <w:rPr>
          <w:b/>
          <w:bCs/>
          <w:color w:val="1D1D1B"/>
        </w:rPr>
        <w:t>и</w:t>
      </w:r>
    </w:p>
    <w:p w:rsidR="00E71C8E" w:rsidRDefault="00E71C8E" w:rsidP="00E71C8E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>Производная сложной функции находится по формуле:</w:t>
      </w:r>
      <w:r>
        <w:rPr>
          <w:color w:val="1D1D1B"/>
        </w:rPr>
        <w:t xml:space="preserve"> </w:t>
      </w:r>
      <w:r w:rsidRPr="00E71C8E">
        <w:rPr>
          <w:color w:val="1D1D1B"/>
        </w:rPr>
        <w:t>(</w:t>
      </w:r>
      <w:r w:rsidRPr="000472A3">
        <w:rPr>
          <w:color w:val="1D1D1B"/>
          <w:lang w:val="en-US"/>
        </w:rPr>
        <w:t>f</w:t>
      </w:r>
      <w:r w:rsidRPr="00E71C8E">
        <w:rPr>
          <w:color w:val="1D1D1B"/>
        </w:rPr>
        <w:t>(</w:t>
      </w:r>
      <w:r w:rsidRPr="000472A3">
        <w:rPr>
          <w:color w:val="1D1D1B"/>
          <w:lang w:val="en-US"/>
        </w:rPr>
        <w:t>g</w:t>
      </w:r>
      <w:r w:rsidRPr="00E71C8E">
        <w:rPr>
          <w:color w:val="1D1D1B"/>
        </w:rPr>
        <w:t>(</w:t>
      </w:r>
      <w:r w:rsidRPr="000472A3">
        <w:rPr>
          <w:color w:val="1D1D1B"/>
          <w:lang w:val="en-US"/>
        </w:rPr>
        <w:t>x</w:t>
      </w:r>
      <w:r w:rsidRPr="00E71C8E">
        <w:rPr>
          <w:color w:val="1D1D1B"/>
        </w:rPr>
        <w:t>))) '=</w:t>
      </w:r>
      <w:r w:rsidRPr="000472A3">
        <w:rPr>
          <w:color w:val="1D1D1B"/>
          <w:lang w:val="en-US"/>
        </w:rPr>
        <w:t>f</w:t>
      </w:r>
      <w:r w:rsidRPr="00E71C8E">
        <w:rPr>
          <w:color w:val="1D1D1B"/>
        </w:rPr>
        <w:t xml:space="preserve"> '(</w:t>
      </w:r>
      <w:r w:rsidRPr="000472A3">
        <w:rPr>
          <w:color w:val="1D1D1B"/>
          <w:lang w:val="en-US"/>
        </w:rPr>
        <w:t>g</w:t>
      </w:r>
      <w:r w:rsidRPr="00E71C8E">
        <w:rPr>
          <w:color w:val="1D1D1B"/>
        </w:rPr>
        <w:t>(</w:t>
      </w:r>
      <w:r w:rsidRPr="000472A3">
        <w:rPr>
          <w:color w:val="1D1D1B"/>
          <w:lang w:val="en-US"/>
        </w:rPr>
        <w:t>x</w:t>
      </w:r>
      <w:r w:rsidRPr="00E71C8E">
        <w:rPr>
          <w:color w:val="1D1D1B"/>
        </w:rPr>
        <w:t>))·</w:t>
      </w:r>
      <w:r w:rsidRPr="000472A3">
        <w:rPr>
          <w:color w:val="1D1D1B"/>
          <w:lang w:val="en-US"/>
        </w:rPr>
        <w:t>g</w:t>
      </w:r>
      <w:r w:rsidRPr="00E71C8E">
        <w:rPr>
          <w:color w:val="1D1D1B"/>
        </w:rPr>
        <w:t>' (</w:t>
      </w:r>
      <w:r w:rsidRPr="000472A3">
        <w:rPr>
          <w:color w:val="1D1D1B"/>
          <w:lang w:val="en-US"/>
        </w:rPr>
        <w:t>x</w:t>
      </w:r>
      <w:r w:rsidRPr="00E71C8E">
        <w:rPr>
          <w:color w:val="1D1D1B"/>
        </w:rPr>
        <w:t>)</w:t>
      </w:r>
      <w:r w:rsidR="00A36225">
        <w:rPr>
          <w:color w:val="1D1D1B"/>
        </w:rPr>
        <w:t>.</w:t>
      </w:r>
    </w:p>
    <w:p w:rsidR="00A36225" w:rsidRPr="000472A3" w:rsidRDefault="00A36225" w:rsidP="00A36225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b/>
          <w:bCs/>
          <w:color w:val="1D1D1B"/>
        </w:rPr>
        <w:lastRenderedPageBreak/>
        <w:t xml:space="preserve">Пример </w:t>
      </w:r>
      <w:r w:rsidR="00D6256F">
        <w:rPr>
          <w:b/>
          <w:bCs/>
          <w:color w:val="1D1D1B"/>
        </w:rPr>
        <w:t>7</w:t>
      </w:r>
      <w:proofErr w:type="gramStart"/>
      <w:r>
        <w:rPr>
          <w:b/>
          <w:bCs/>
          <w:color w:val="1D1D1B"/>
        </w:rPr>
        <w:t xml:space="preserve"> </w:t>
      </w:r>
      <w:r w:rsidRPr="000472A3">
        <w:rPr>
          <w:color w:val="1D1D1B"/>
        </w:rPr>
        <w:t>Н</w:t>
      </w:r>
      <w:proofErr w:type="gramEnd"/>
      <w:r w:rsidRPr="000472A3">
        <w:rPr>
          <w:color w:val="1D1D1B"/>
        </w:rPr>
        <w:t>айти производную функции </w:t>
      </w:r>
      <w:proofErr w:type="spellStart"/>
      <w:r w:rsidRPr="000472A3">
        <w:rPr>
          <w:color w:val="1D1D1B"/>
        </w:rPr>
        <w:t>f</w:t>
      </w:r>
      <w:proofErr w:type="spellEnd"/>
      <w:r w:rsidRPr="000472A3">
        <w:rPr>
          <w:color w:val="1D1D1B"/>
        </w:rPr>
        <w:t>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>)=8x</w:t>
      </w:r>
      <w:r w:rsidRPr="000472A3">
        <w:rPr>
          <w:color w:val="1D1D1B"/>
          <w:vertAlign w:val="superscript"/>
        </w:rPr>
        <w:t>3</w:t>
      </w:r>
      <w:r w:rsidRPr="000472A3">
        <w:rPr>
          <w:color w:val="1D1D1B"/>
        </w:rPr>
        <w:t>+3x</w:t>
      </w:r>
      <w:r w:rsidRPr="000472A3">
        <w:rPr>
          <w:color w:val="1D1D1B"/>
          <w:vertAlign w:val="superscript"/>
        </w:rPr>
        <w:t>2</w:t>
      </w:r>
      <w:r w:rsidRPr="000472A3">
        <w:rPr>
          <w:color w:val="1D1D1B"/>
        </w:rPr>
        <w:t>-x.</w:t>
      </w:r>
    </w:p>
    <w:p w:rsidR="00A36225" w:rsidRPr="000472A3" w:rsidRDefault="00A36225" w:rsidP="00A36225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>Решение:</w:t>
      </w:r>
      <w:r>
        <w:rPr>
          <w:color w:val="1D1D1B"/>
        </w:rPr>
        <w:t xml:space="preserve"> </w:t>
      </w:r>
      <w:r w:rsidRPr="000472A3">
        <w:rPr>
          <w:color w:val="1D1D1B"/>
          <w:lang w:val="en-US"/>
        </w:rPr>
        <w:t>f</w:t>
      </w:r>
      <w:r w:rsidRPr="00A36225">
        <w:rPr>
          <w:color w:val="1D1D1B"/>
        </w:rPr>
        <w:t>' (</w:t>
      </w:r>
      <w:r w:rsidRPr="000472A3">
        <w:rPr>
          <w:color w:val="1D1D1B"/>
          <w:lang w:val="en-US"/>
        </w:rPr>
        <w:t>x</w:t>
      </w:r>
      <w:r w:rsidRPr="00A36225">
        <w:rPr>
          <w:color w:val="1D1D1B"/>
        </w:rPr>
        <w:t>)=(8</w:t>
      </w:r>
      <w:r w:rsidRPr="000472A3">
        <w:rPr>
          <w:color w:val="1D1D1B"/>
          <w:lang w:val="en-US"/>
        </w:rPr>
        <w:t>x</w:t>
      </w:r>
      <w:r w:rsidRPr="00A36225">
        <w:rPr>
          <w:color w:val="1D1D1B"/>
          <w:vertAlign w:val="superscript"/>
        </w:rPr>
        <w:t>3</w:t>
      </w:r>
      <w:r w:rsidRPr="00A36225">
        <w:rPr>
          <w:color w:val="1D1D1B"/>
        </w:rPr>
        <w:t>) '+(3</w:t>
      </w:r>
      <w:r w:rsidRPr="000472A3">
        <w:rPr>
          <w:color w:val="1D1D1B"/>
          <w:lang w:val="en-US"/>
        </w:rPr>
        <w:t>x</w:t>
      </w:r>
      <w:r w:rsidRPr="00A36225">
        <w:rPr>
          <w:color w:val="1D1D1B"/>
          <w:vertAlign w:val="superscript"/>
        </w:rPr>
        <w:t>2</w:t>
      </w:r>
      <w:r w:rsidRPr="00A36225">
        <w:rPr>
          <w:color w:val="1D1D1B"/>
        </w:rPr>
        <w:t>) '-</w:t>
      </w:r>
      <w:r w:rsidRPr="000472A3">
        <w:rPr>
          <w:color w:val="1D1D1B"/>
          <w:lang w:val="en-US"/>
        </w:rPr>
        <w:t>x</w:t>
      </w:r>
      <w:r w:rsidRPr="00A36225">
        <w:rPr>
          <w:color w:val="1D1D1B"/>
        </w:rPr>
        <w:t>'=24</w:t>
      </w:r>
      <w:r w:rsidRPr="000472A3">
        <w:rPr>
          <w:color w:val="1D1D1B"/>
          <w:lang w:val="en-US"/>
        </w:rPr>
        <w:t>x</w:t>
      </w:r>
      <w:r w:rsidRPr="00A36225">
        <w:rPr>
          <w:color w:val="1D1D1B"/>
          <w:vertAlign w:val="superscript"/>
        </w:rPr>
        <w:t>2</w:t>
      </w:r>
      <w:r w:rsidRPr="00A36225">
        <w:rPr>
          <w:color w:val="1D1D1B"/>
        </w:rPr>
        <w:t>+6</w:t>
      </w:r>
      <w:r w:rsidRPr="000472A3">
        <w:rPr>
          <w:color w:val="1D1D1B"/>
          <w:lang w:val="en-US"/>
        </w:rPr>
        <w:t>x</w:t>
      </w:r>
      <w:r w:rsidRPr="00A36225">
        <w:rPr>
          <w:color w:val="1D1D1B"/>
        </w:rPr>
        <w:t>-1.</w:t>
      </w:r>
      <w:r>
        <w:rPr>
          <w:color w:val="1D1D1B"/>
        </w:rPr>
        <w:t xml:space="preserve"> </w:t>
      </w:r>
      <w:r w:rsidRPr="000472A3">
        <w:rPr>
          <w:color w:val="1D1D1B"/>
        </w:rPr>
        <w:t xml:space="preserve">Ответ: </w:t>
      </w:r>
      <w:proofErr w:type="spellStart"/>
      <w:r w:rsidRPr="000472A3">
        <w:rPr>
          <w:color w:val="1D1D1B"/>
        </w:rPr>
        <w:t>f</w:t>
      </w:r>
      <w:proofErr w:type="spellEnd"/>
      <w:r w:rsidRPr="000472A3">
        <w:rPr>
          <w:color w:val="1D1D1B"/>
        </w:rPr>
        <w:t>' 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>)=24x</w:t>
      </w:r>
      <w:r w:rsidRPr="000472A3">
        <w:rPr>
          <w:color w:val="1D1D1B"/>
          <w:vertAlign w:val="superscript"/>
        </w:rPr>
        <w:t>2</w:t>
      </w:r>
      <w:r w:rsidRPr="000472A3">
        <w:rPr>
          <w:color w:val="1D1D1B"/>
        </w:rPr>
        <w:t>+6x-1.</w:t>
      </w:r>
    </w:p>
    <w:p w:rsidR="00A36225" w:rsidRPr="000472A3" w:rsidRDefault="00A36225" w:rsidP="00A36225">
      <w:pPr>
        <w:pStyle w:val="a6"/>
        <w:spacing w:after="339" w:afterAutospacing="0"/>
        <w:jc w:val="both"/>
        <w:rPr>
          <w:color w:val="1D1D1B"/>
        </w:rPr>
      </w:pPr>
      <w:r>
        <w:rPr>
          <w:b/>
          <w:bCs/>
          <w:color w:val="1D1D1B"/>
        </w:rPr>
        <w:t xml:space="preserve">Пример </w:t>
      </w:r>
      <w:r w:rsidR="00D6256F">
        <w:rPr>
          <w:b/>
          <w:bCs/>
          <w:color w:val="1D1D1B"/>
        </w:rPr>
        <w:t>8</w:t>
      </w:r>
      <w:proofErr w:type="gramStart"/>
      <w:r>
        <w:rPr>
          <w:b/>
          <w:bCs/>
          <w:color w:val="1D1D1B"/>
        </w:rPr>
        <w:t xml:space="preserve"> </w:t>
      </w:r>
      <w:r w:rsidRPr="000472A3">
        <w:rPr>
          <w:color w:val="1D1D1B"/>
        </w:rPr>
        <w:t>Н</w:t>
      </w:r>
      <w:proofErr w:type="gramEnd"/>
      <w:r w:rsidRPr="000472A3">
        <w:rPr>
          <w:color w:val="1D1D1B"/>
        </w:rPr>
        <w:t xml:space="preserve">айти производную функции </w:t>
      </w:r>
      <w:proofErr w:type="spellStart"/>
      <w:r w:rsidRPr="000472A3">
        <w:rPr>
          <w:color w:val="1D1D1B"/>
        </w:rPr>
        <w:t>f</w:t>
      </w:r>
      <w:proofErr w:type="spellEnd"/>
      <w:r w:rsidRPr="000472A3">
        <w:rPr>
          <w:color w:val="1D1D1B"/>
        </w:rPr>
        <w:t>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>)=(3x-4)(4-5x).</w:t>
      </w:r>
    </w:p>
    <w:p w:rsidR="00A36225" w:rsidRPr="000472A3" w:rsidRDefault="00A36225" w:rsidP="00A36225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 xml:space="preserve">Решение: </w:t>
      </w:r>
      <w:r>
        <w:rPr>
          <w:color w:val="1D1D1B"/>
        </w:rPr>
        <w:t>в</w:t>
      </w:r>
      <w:r w:rsidRPr="000472A3">
        <w:rPr>
          <w:color w:val="1D1D1B"/>
        </w:rPr>
        <w:t>оспользуемся формулой производной произведения:</w:t>
      </w:r>
    </w:p>
    <w:p w:rsidR="00A36225" w:rsidRPr="000472A3" w:rsidRDefault="00A36225" w:rsidP="00A36225">
      <w:pPr>
        <w:pStyle w:val="a6"/>
        <w:spacing w:after="339" w:afterAutospacing="0"/>
        <w:jc w:val="both"/>
        <w:rPr>
          <w:color w:val="1D1D1B"/>
        </w:rPr>
      </w:pPr>
      <w:proofErr w:type="spellStart"/>
      <w:r w:rsidRPr="000472A3">
        <w:rPr>
          <w:color w:val="1D1D1B"/>
        </w:rPr>
        <w:t>f</w:t>
      </w:r>
      <w:proofErr w:type="spellEnd"/>
      <w:r w:rsidRPr="000472A3">
        <w:rPr>
          <w:color w:val="1D1D1B"/>
        </w:rPr>
        <w:t>' 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>)=(3х-4) ' (4-5х) + (3х-4)(4-5х) '=3(4-5х)-5(3х-4)=12-15х-15х+20= 32</w:t>
      </w:r>
      <w:r>
        <w:rPr>
          <w:color w:val="1D1D1B"/>
        </w:rPr>
        <w:t>-30х.</w:t>
      </w:r>
    </w:p>
    <w:p w:rsidR="00A36225" w:rsidRPr="000472A3" w:rsidRDefault="00A36225" w:rsidP="00A36225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 xml:space="preserve">Ответ: </w:t>
      </w:r>
      <w:proofErr w:type="spellStart"/>
      <w:r w:rsidRPr="000472A3">
        <w:rPr>
          <w:color w:val="1D1D1B"/>
        </w:rPr>
        <w:t>f</w:t>
      </w:r>
      <w:proofErr w:type="spellEnd"/>
      <w:r w:rsidRPr="000472A3">
        <w:rPr>
          <w:color w:val="1D1D1B"/>
        </w:rPr>
        <w:t>' 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>)=32</w:t>
      </w:r>
      <w:r>
        <w:rPr>
          <w:color w:val="1D1D1B"/>
        </w:rPr>
        <w:t>-30х.</w:t>
      </w:r>
    </w:p>
    <w:p w:rsidR="00A36225" w:rsidRPr="000472A3" w:rsidRDefault="00A36225" w:rsidP="00A36225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b/>
          <w:bCs/>
          <w:color w:val="1D1D1B"/>
        </w:rPr>
        <w:t xml:space="preserve">Пример </w:t>
      </w:r>
      <w:r w:rsidR="00D6256F">
        <w:rPr>
          <w:b/>
          <w:bCs/>
          <w:color w:val="1D1D1B"/>
        </w:rPr>
        <w:t>9</w:t>
      </w:r>
      <w:proofErr w:type="gramStart"/>
      <w:r>
        <w:rPr>
          <w:b/>
          <w:bCs/>
          <w:color w:val="1D1D1B"/>
        </w:rPr>
        <w:t xml:space="preserve"> </w:t>
      </w:r>
      <w:r w:rsidRPr="000472A3">
        <w:rPr>
          <w:color w:val="1D1D1B"/>
        </w:rPr>
        <w:t>Н</w:t>
      </w:r>
      <w:proofErr w:type="gramEnd"/>
      <w:r w:rsidRPr="000472A3">
        <w:rPr>
          <w:color w:val="1D1D1B"/>
        </w:rPr>
        <w:t xml:space="preserve">айти производную функции </w:t>
      </w:r>
      <w:r w:rsidRPr="000472A3">
        <w:rPr>
          <w:noProof/>
          <w:color w:val="1D1D1B"/>
        </w:rPr>
        <w:drawing>
          <wp:inline distT="0" distB="0" distL="0" distR="0">
            <wp:extent cx="807085" cy="311785"/>
            <wp:effectExtent l="19050" t="0" r="0" b="0"/>
            <wp:docPr id="135" name="Рисунок 6" descr="https://resh.edu.ru/uploads/lesson_extract/3954/20190730115223/OEBPS/objects/c_matan_11_11_1/76f15f29-b8f3-436d-b89e-0b395ca79a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resh.edu.ru/uploads/lesson_extract/3954/20190730115223/OEBPS/objects/c_matan_11_11_1/76f15f29-b8f3-436d-b89e-0b395ca79a81.png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31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1D1D1B"/>
        </w:rPr>
        <w:t>.</w:t>
      </w:r>
    </w:p>
    <w:p w:rsidR="00A36225" w:rsidRPr="000472A3" w:rsidRDefault="00A36225" w:rsidP="00A36225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 xml:space="preserve">Решение: </w:t>
      </w:r>
      <w:r>
        <w:rPr>
          <w:color w:val="1D1D1B"/>
        </w:rPr>
        <w:t>в</w:t>
      </w:r>
      <w:r w:rsidRPr="000472A3">
        <w:rPr>
          <w:color w:val="1D1D1B"/>
        </w:rPr>
        <w:t>оспользуемся формулой производной частного:</w:t>
      </w:r>
    </w:p>
    <w:p w:rsidR="00A36225" w:rsidRPr="00A36225" w:rsidRDefault="00A36225" w:rsidP="00A36225">
      <w:pPr>
        <w:pStyle w:val="a6"/>
        <w:spacing w:after="339" w:afterAutospacing="0"/>
        <w:jc w:val="both"/>
        <w:rPr>
          <w:color w:val="1D1D1B"/>
          <w:lang w:val="en-US"/>
        </w:rPr>
      </w:pPr>
      <w:r>
        <w:rPr>
          <w:noProof/>
          <w:color w:val="1D1D1B"/>
          <w:lang w:val="en-US"/>
        </w:rPr>
        <w:t>f</w:t>
      </w:r>
      <w:r>
        <w:rPr>
          <w:noProof/>
          <w:color w:val="1D1D1B"/>
          <w:vertAlign w:val="superscript"/>
          <w:lang w:val="en-US"/>
        </w:rPr>
        <w:t xml:space="preserve"> /</w:t>
      </w:r>
      <w:r>
        <w:rPr>
          <w:noProof/>
          <w:color w:val="1D1D1B"/>
          <w:lang w:val="en-US"/>
        </w:rPr>
        <w:t>(x)=</w:t>
      </w:r>
      <m:oMath>
        <m:f>
          <m:fPr>
            <m:ctrlPr>
              <w:rPr>
                <w:rFonts w:ascii="Cambria Math" w:hAnsi="Cambria Math"/>
                <w:i/>
                <w:noProof/>
                <w:color w:val="1D1D1B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noProof/>
                    <w:color w:val="1D1D1B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(3x-2)</m:t>
                </m:r>
              </m:e>
              <m:sup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/</m:t>
                </m:r>
              </m:sup>
            </m:sSup>
            <m:r>
              <w:rPr>
                <w:rFonts w:ascii="Cambria Math" w:hAnsi="Cambria Math"/>
                <w:noProof/>
                <w:color w:val="1D1D1B"/>
                <w:lang w:val="en-US"/>
              </w:rPr>
              <m:t>*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1D1D1B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x+3</m:t>
                </m:r>
              </m:e>
            </m:d>
            <m:r>
              <w:rPr>
                <w:rFonts w:ascii="Cambria Math" w:hAnsi="Cambria Math"/>
                <w:noProof/>
                <w:color w:val="1D1D1B"/>
                <w:lang w:val="en-US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1D1D1B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3x-2</m:t>
                </m:r>
              </m:e>
            </m:d>
            <m:r>
              <w:rPr>
                <w:rFonts w:ascii="Cambria Math" w:hAnsi="Cambria Math"/>
                <w:noProof/>
                <w:color w:val="1D1D1B"/>
                <w:lang w:val="en-US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1D1D1B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(x+3)</m:t>
                </m:r>
              </m:e>
              <m:sup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/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1D1D1B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(x+3)</m:t>
                </m:r>
              </m:e>
              <m:sup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2</m:t>
                </m:r>
              </m:sup>
            </m:sSup>
          </m:den>
        </m:f>
      </m:oMath>
      <w:r>
        <w:rPr>
          <w:noProof/>
          <w:color w:val="1D1D1B"/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noProof/>
                <w:color w:val="1D1D1B"/>
                <w:lang w:val="en-US"/>
              </w:rPr>
            </m:ctrlPr>
          </m:fPr>
          <m:num>
            <m:r>
              <w:rPr>
                <w:rFonts w:ascii="Cambria Math" w:hAnsi="Cambria Math"/>
                <w:noProof/>
                <w:color w:val="1D1D1B"/>
                <w:lang w:val="en-US"/>
              </w:rPr>
              <m:t>3*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1D1D1B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x+3</m:t>
                </m:r>
              </m:e>
            </m:d>
            <m:r>
              <w:rPr>
                <w:rFonts w:ascii="Cambria Math" w:hAnsi="Cambria Math"/>
                <w:noProof/>
                <w:color w:val="1D1D1B"/>
                <w:lang w:val="en-US"/>
              </w:rPr>
              <m:t>-(3x-2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1D1D1B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(x+3)</m:t>
                </m:r>
              </m:e>
              <m:sup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noProof/>
            <w:color w:val="1D1D1B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1D1D1B"/>
                <w:lang w:val="en-US"/>
              </w:rPr>
            </m:ctrlPr>
          </m:fPr>
          <m:num>
            <m:r>
              <w:rPr>
                <w:rFonts w:ascii="Cambria Math" w:hAnsi="Cambria Math"/>
                <w:noProof/>
                <w:color w:val="1D1D1B"/>
                <w:lang w:val="en-US"/>
              </w:rPr>
              <m:t>3x+9-3x+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1D1D1B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(x+3)</m:t>
                </m:r>
              </m:e>
              <m:sup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noProof/>
            <w:color w:val="1D1D1B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1D1D1B"/>
                <w:lang w:val="en-US"/>
              </w:rPr>
            </m:ctrlPr>
          </m:fPr>
          <m:num>
            <m:r>
              <w:rPr>
                <w:rFonts w:ascii="Cambria Math" w:hAnsi="Cambria Math"/>
                <w:noProof/>
                <w:color w:val="1D1D1B"/>
                <w:lang w:val="en-US"/>
              </w:rPr>
              <m:t>1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1D1D1B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(x+3)</m:t>
                </m:r>
              </m:e>
              <m:sup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2</m:t>
                </m:r>
              </m:sup>
            </m:sSup>
          </m:den>
        </m:f>
      </m:oMath>
      <w:r w:rsidRPr="00A36225">
        <w:rPr>
          <w:noProof/>
          <w:color w:val="1D1D1B"/>
          <w:lang w:val="en-US"/>
        </w:rPr>
        <w:t>.</w:t>
      </w:r>
    </w:p>
    <w:p w:rsidR="00A36225" w:rsidRPr="000279AC" w:rsidRDefault="00A36225" w:rsidP="00A36225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 xml:space="preserve">Ответ: </w:t>
      </w:r>
      <w:r>
        <w:rPr>
          <w:noProof/>
          <w:color w:val="1D1D1B"/>
          <w:lang w:val="en-US"/>
        </w:rPr>
        <w:t>f</w:t>
      </w:r>
      <w:r w:rsidRPr="000279AC">
        <w:rPr>
          <w:noProof/>
          <w:color w:val="1D1D1B"/>
          <w:vertAlign w:val="superscript"/>
        </w:rPr>
        <w:t xml:space="preserve"> /</w:t>
      </w:r>
      <w:r w:rsidRPr="000279AC">
        <w:rPr>
          <w:noProof/>
          <w:color w:val="1D1D1B"/>
        </w:rPr>
        <w:t>(</w:t>
      </w:r>
      <w:r>
        <w:rPr>
          <w:noProof/>
          <w:color w:val="1D1D1B"/>
          <w:lang w:val="en-US"/>
        </w:rPr>
        <w:t>x</w:t>
      </w:r>
      <w:r w:rsidRPr="000279AC">
        <w:rPr>
          <w:noProof/>
          <w:color w:val="1D1D1B"/>
        </w:rPr>
        <w:t>)</w:t>
      </w:r>
      <m:oMath>
        <m:r>
          <w:rPr>
            <w:rFonts w:ascii="Cambria Math" w:hAnsi="Cambria Math"/>
            <w:noProof/>
            <w:color w:val="1D1D1B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1D1D1B"/>
                <w:lang w:val="en-US"/>
              </w:rPr>
            </m:ctrlPr>
          </m:fPr>
          <m:num>
            <m:r>
              <w:rPr>
                <w:rFonts w:ascii="Cambria Math" w:hAnsi="Cambria Math"/>
                <w:noProof/>
                <w:color w:val="1D1D1B"/>
              </w:rPr>
              <m:t>1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1D1D1B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1D1D1B"/>
                  </w:rPr>
                  <m:t>(</m:t>
                </m:r>
                <m:r>
                  <w:rPr>
                    <w:rFonts w:ascii="Cambria Math" w:hAnsi="Cambria Math"/>
                    <w:noProof/>
                    <w:color w:val="1D1D1B"/>
                    <w:lang w:val="en-US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1D1D1B"/>
                  </w:rPr>
                  <m:t>+3)</m:t>
                </m:r>
              </m:e>
              <m:sup>
                <m:r>
                  <w:rPr>
                    <w:rFonts w:ascii="Cambria Math" w:hAnsi="Cambria Math"/>
                    <w:noProof/>
                    <w:color w:val="1D1D1B"/>
                  </w:rPr>
                  <m:t>2</m:t>
                </m:r>
              </m:sup>
            </m:sSup>
          </m:den>
        </m:f>
      </m:oMath>
      <w:r w:rsidRPr="000279AC">
        <w:rPr>
          <w:noProof/>
          <w:color w:val="1D1D1B"/>
        </w:rPr>
        <w:t xml:space="preserve"> .</w:t>
      </w:r>
    </w:p>
    <w:p w:rsidR="00A36225" w:rsidRPr="00D6256F" w:rsidRDefault="00D6256F" w:rsidP="00A36225">
      <w:pPr>
        <w:pStyle w:val="a6"/>
        <w:spacing w:after="339" w:afterAutospacing="0"/>
        <w:jc w:val="both"/>
        <w:rPr>
          <w:color w:val="1D1D1B"/>
        </w:rPr>
      </w:pPr>
      <w:r>
        <w:rPr>
          <w:b/>
          <w:bCs/>
          <w:color w:val="1D1D1B"/>
        </w:rPr>
        <w:t>Пример 10</w:t>
      </w:r>
      <w:proofErr w:type="gramStart"/>
      <w:r w:rsidR="00A36225">
        <w:rPr>
          <w:b/>
          <w:bCs/>
          <w:color w:val="1D1D1B"/>
        </w:rPr>
        <w:t xml:space="preserve"> </w:t>
      </w:r>
      <w:r w:rsidR="00A36225" w:rsidRPr="000472A3">
        <w:rPr>
          <w:color w:val="1D1D1B"/>
        </w:rPr>
        <w:t>Н</w:t>
      </w:r>
      <w:proofErr w:type="gramEnd"/>
      <w:r w:rsidR="00A36225" w:rsidRPr="000472A3">
        <w:rPr>
          <w:color w:val="1D1D1B"/>
        </w:rPr>
        <w:t xml:space="preserve">айти производную функции </w:t>
      </w:r>
      <w:r w:rsidR="00A36225">
        <w:rPr>
          <w:color w:val="1D1D1B"/>
          <w:lang w:val="en-US"/>
        </w:rPr>
        <w:t>f</w:t>
      </w:r>
      <w:r w:rsidR="00A36225" w:rsidRPr="000472A3">
        <w:rPr>
          <w:color w:val="1D1D1B"/>
        </w:rPr>
        <w:t>(</w:t>
      </w:r>
      <w:proofErr w:type="spellStart"/>
      <w:r w:rsidR="00A36225" w:rsidRPr="000472A3">
        <w:rPr>
          <w:color w:val="1D1D1B"/>
        </w:rPr>
        <w:t>x</w:t>
      </w:r>
      <w:proofErr w:type="spellEnd"/>
      <w:r w:rsidR="00A36225" w:rsidRPr="000472A3">
        <w:rPr>
          <w:color w:val="1D1D1B"/>
        </w:rPr>
        <w:t>)=(2x-1)</w:t>
      </w:r>
      <w:r w:rsidR="00A36225" w:rsidRPr="000472A3">
        <w:rPr>
          <w:color w:val="1D1D1B"/>
          <w:vertAlign w:val="superscript"/>
        </w:rPr>
        <w:t>2</w:t>
      </w:r>
      <w:r>
        <w:rPr>
          <w:color w:val="1D1D1B"/>
        </w:rPr>
        <w:t>.</w:t>
      </w:r>
    </w:p>
    <w:p w:rsidR="00A36225" w:rsidRPr="000472A3" w:rsidRDefault="00A36225" w:rsidP="00A36225">
      <w:pPr>
        <w:pStyle w:val="a6"/>
        <w:spacing w:after="339" w:afterAutospacing="0"/>
        <w:jc w:val="both"/>
        <w:rPr>
          <w:color w:val="1D1D1B"/>
        </w:rPr>
      </w:pPr>
      <w:r w:rsidRPr="000472A3">
        <w:rPr>
          <w:color w:val="1D1D1B"/>
        </w:rPr>
        <w:t xml:space="preserve">Решение: </w:t>
      </w:r>
      <w:r w:rsidR="00D6256F">
        <w:rPr>
          <w:color w:val="1D1D1B"/>
        </w:rPr>
        <w:t>п</w:t>
      </w:r>
      <w:r w:rsidRPr="000472A3">
        <w:rPr>
          <w:color w:val="1D1D1B"/>
        </w:rPr>
        <w:t>о правилу нахождения производной от сложной функции, получаем:</w:t>
      </w:r>
    </w:p>
    <w:p w:rsidR="00A36225" w:rsidRDefault="00A36225" w:rsidP="00A36225">
      <w:pPr>
        <w:pStyle w:val="a6"/>
        <w:spacing w:after="339" w:afterAutospacing="0"/>
        <w:jc w:val="both"/>
        <w:rPr>
          <w:color w:val="1D1D1B"/>
        </w:rPr>
      </w:pPr>
      <w:r>
        <w:rPr>
          <w:color w:val="1D1D1B"/>
          <w:lang w:val="en-US"/>
        </w:rPr>
        <w:t>f</w:t>
      </w:r>
      <w:r w:rsidRPr="000279AC">
        <w:rPr>
          <w:color w:val="1D1D1B"/>
          <w:lang w:val="en-US"/>
        </w:rPr>
        <w:t>' (x)=((2x-1)²) '·(2x-1)'=2(2x-1)·2=4(2x-1)=8x-4.</w:t>
      </w:r>
      <w:r w:rsidR="00D6256F" w:rsidRPr="00D6256F">
        <w:rPr>
          <w:color w:val="1D1D1B"/>
          <w:lang w:val="en-US"/>
        </w:rPr>
        <w:t xml:space="preserve"> </w:t>
      </w:r>
      <w:r w:rsidRPr="000472A3">
        <w:rPr>
          <w:color w:val="1D1D1B"/>
        </w:rPr>
        <w:t xml:space="preserve">Ответ: </w:t>
      </w:r>
      <w:r>
        <w:rPr>
          <w:color w:val="1D1D1B"/>
          <w:lang w:val="en-US"/>
        </w:rPr>
        <w:t>f</w:t>
      </w:r>
      <w:r w:rsidRPr="000472A3">
        <w:rPr>
          <w:color w:val="1D1D1B"/>
        </w:rPr>
        <w:t>' (</w:t>
      </w:r>
      <w:proofErr w:type="spellStart"/>
      <w:r w:rsidRPr="000472A3">
        <w:rPr>
          <w:color w:val="1D1D1B"/>
        </w:rPr>
        <w:t>x</w:t>
      </w:r>
      <w:proofErr w:type="spellEnd"/>
      <w:r w:rsidRPr="000472A3">
        <w:rPr>
          <w:color w:val="1D1D1B"/>
        </w:rPr>
        <w:t>)=8x-4.</w:t>
      </w:r>
    </w:p>
    <w:p w:rsidR="00A36812" w:rsidRPr="004B6698" w:rsidRDefault="00A36812" w:rsidP="00D6256F">
      <w:pPr>
        <w:tabs>
          <w:tab w:val="left" w:pos="0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B6698">
        <w:rPr>
          <w:rFonts w:ascii="Times New Roman" w:hAnsi="Times New Roman" w:cs="Times New Roman"/>
          <w:b/>
          <w:color w:val="000000"/>
          <w:sz w:val="24"/>
          <w:szCs w:val="24"/>
        </w:rPr>
        <w:t>Применение производной к исследованию функций и построению графиков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Асимптота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графика функции 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=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) – прямая, обладающая тем свойством, что расстояние от точки (х,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) до этой прямой стремится к нулю при неограниченном удалении точки графика от начала координат.</w:t>
      </w:r>
    </w:p>
    <w:p w:rsidR="00A36812" w:rsidRPr="004B6698" w:rsidRDefault="00D6256F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Возрастание функции</w:t>
      </w:r>
      <w:r w:rsidR="00A36812"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Функция 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y=f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 возрастает на интервале X, если для любых х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>1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и х</w:t>
      </w:r>
      <w:proofErr w:type="gram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>2</w:t>
      </w:r>
      <w:proofErr w:type="gram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r w:rsidR="00A36812"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457200" cy="161925"/>
            <wp:effectExtent l="19050" t="0" r="0" b="0"/>
            <wp:docPr id="291" name="Рисунок 51" descr="https://resh.edu.ru/uploads/lesson_extract/4016/20190910174039/OEBPS/objects/c_matan_11_20_1/f41a9a45-a454-46ba-b339-1a2b654e902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s://resh.edu.ru/uploads/lesson_extract/4016/20190910174039/OEBPS/objects/c_matan_11_20_1/f41a9a45-a454-46ba-b339-1a2b654e902c.pn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из этого промежутка выполняется неравенство </w:t>
      </w:r>
      <w:r w:rsidR="00A36812"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847725" cy="161925"/>
            <wp:effectExtent l="19050" t="0" r="9525" b="0"/>
            <wp:docPr id="292" name="Рисунок 52" descr="https://resh.edu.ru/uploads/lesson_extract/4016/20190910174039/OEBPS/objects/c_matan_11_20_1/4b1669ba-5bfd-49b8-89ef-481cd9a6bdd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resh.edu.ru/uploads/lesson_extract/4016/20190910174039/OEBPS/objects/c_matan_11_20_1/4b1669ba-5bfd-49b8-89ef-481cd9a6bddc.pn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. Другими словами – большему значению аргумента соответствует большее значение функции.</w:t>
      </w:r>
    </w:p>
    <w:p w:rsidR="005E4FBE" w:rsidRPr="004B6698" w:rsidRDefault="005E4FBE" w:rsidP="005E4FBE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Убывание функции</w:t>
      </w:r>
      <w:r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Функция 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y=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 убывает на интервале X, если для любых х</w:t>
      </w:r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>1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и х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>2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,</w:t>
      </w:r>
      <w:r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457200" cy="161925"/>
            <wp:effectExtent l="19050" t="0" r="0" b="0"/>
            <wp:docPr id="365" name="Рисунок 55" descr="https://resh.edu.ru/uploads/lesson_extract/4016/20190910174039/OEBPS/objects/c_matan_11_20_1/9aeb9a1a-8332-482d-8491-da28794927a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s://resh.edu.ru/uploads/lesson_extract/4016/20190910174039/OEBPS/objects/c_matan_11_20_1/9aeb9a1a-8332-482d-8491-da28794927a4.pn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из этого промежутка выполняется неравенство </w:t>
      </w:r>
      <w:r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847725" cy="161925"/>
            <wp:effectExtent l="19050" t="0" r="9525" b="0"/>
            <wp:docPr id="366" name="Рисунок 56" descr="https://resh.edu.ru/uploads/lesson_extract/4016/20190910174039/OEBPS/objects/c_matan_11_20_1/f24c5115-b3d0-40f3-a869-32730a108ed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s://resh.edu.ru/uploads/lesson_extract/4016/20190910174039/OEBPS/objects/c_matan_11_20_1/f24c5115-b3d0-40f3-a869-32730a108ed1.png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. Другими словами – большему значению аргумента соответствует большее значение функции.</w:t>
      </w:r>
    </w:p>
    <w:p w:rsidR="00A36812" w:rsidRPr="004B6698" w:rsidRDefault="00D6256F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Выпуклость вверх</w:t>
      </w:r>
      <w:r w:rsidR="00A36812"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Функция выпукла вверх, если, соединив любые две точки ее графика отрезком прямой, обнаруживают, что соответствующая часть графика лежит выше проведенного отрезка.</w:t>
      </w:r>
    </w:p>
    <w:p w:rsidR="00A36812" w:rsidRPr="004B6698" w:rsidRDefault="00D6256F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lastRenderedPageBreak/>
        <w:t>Выпуклость вниз</w:t>
      </w:r>
      <w:r w:rsidR="00A36812"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Функция выпукла вниз, если, соединив любые две точки ее графика отрезком прямой, обнаруживают, что соответствующая часть графика </w:t>
      </w:r>
      <w:proofErr w:type="gram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лежит</w:t>
      </w:r>
      <w:proofErr w:type="gram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ниже проведенного отрезка.</w:t>
      </w:r>
    </w:p>
    <w:p w:rsidR="00A36812" w:rsidRPr="004B6698" w:rsidRDefault="00D6256F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Максимум функции</w:t>
      </w:r>
      <w:r w:rsidR="00A36812"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Значение функции в точке максимума называют максимумом функции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Минимум функции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Значение функции в точке минимума называют минимумом функции.</w:t>
      </w:r>
    </w:p>
    <w:p w:rsidR="00A36812" w:rsidRPr="004B6698" w:rsidRDefault="00D6256F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Точка максимума функции</w:t>
      </w:r>
      <w:r w:rsidR="00A36812"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Точку х</w:t>
      </w:r>
      <w:proofErr w:type="gram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>0</w:t>
      </w:r>
      <w:proofErr w:type="gram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 xml:space="preserve">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зывают точкой максимума функции 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= 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, если для всех 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 из ее окрестности справедливо неравенство  </w:t>
      </w:r>
      <w:r w:rsidR="00A36812"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847725" cy="161925"/>
            <wp:effectExtent l="19050" t="0" r="9525" b="0"/>
            <wp:docPr id="293" name="Рисунок 53" descr="https://resh.edu.ru/uploads/lesson_extract/4016/20190910174039/OEBPS/objects/c_matan_11_20_1/ce79dc48-1ef4-482c-8cba-f68efcc724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s://resh.edu.ru/uploads/lesson_extract/4016/20190910174039/OEBPS/objects/c_matan_11_20_1/ce79dc48-1ef4-482c-8cba-f68efcc72478.png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. </w:t>
      </w:r>
    </w:p>
    <w:p w:rsidR="00A36812" w:rsidRPr="004B6698" w:rsidRDefault="00D6256F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Точка минимума функции</w:t>
      </w:r>
      <w:r w:rsidR="00A36812"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Точку  х</w:t>
      </w:r>
      <w:proofErr w:type="gram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>0</w:t>
      </w:r>
      <w:proofErr w:type="gram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 xml:space="preserve">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зывают точкой минимума функции 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= 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, если для всех 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 из ее окрестности справедливо неравенство  </w:t>
      </w:r>
      <w:r w:rsidR="00A36812"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847725" cy="161925"/>
            <wp:effectExtent l="19050" t="0" r="9525" b="0"/>
            <wp:docPr id="294" name="Рисунок 54" descr="https://resh.edu.ru/uploads/lesson_extract/4016/20190910174039/OEBPS/objects/c_matan_11_20_1/ba94c5a6-1aaf-45e5-bb51-4c1a234243f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resh.edu.ru/uploads/lesson_extract/4016/20190910174039/OEBPS/objects/c_matan_11_20_1/ba94c5a6-1aaf-45e5-bb51-4c1a234243f6.png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. </w:t>
      </w:r>
    </w:p>
    <w:p w:rsidR="00A36812" w:rsidRPr="004B6698" w:rsidRDefault="00D6256F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Точка перегиба</w:t>
      </w:r>
      <w:r w:rsidR="00A36812"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Точки, в которых выпуклость вверх меняется на выпуклость вниз или наоборот, называются точками перегиба.</w:t>
      </w:r>
    </w:p>
    <w:p w:rsidR="00A36812" w:rsidRPr="004B6698" w:rsidRDefault="00D6256F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Точки экстремума функции</w:t>
      </w:r>
      <w:r w:rsidR="00A36812"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Точки минимума и максимума называют точками экстремума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Полная схема построения графика функции</w:t>
      </w:r>
    </w:p>
    <w:p w:rsidR="00A36812" w:rsidRPr="004B6698" w:rsidRDefault="00A36812" w:rsidP="004B6698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йти область определения функции D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.</w:t>
      </w:r>
    </w:p>
    <w:p w:rsidR="00A36812" w:rsidRPr="004B6698" w:rsidRDefault="00A36812" w:rsidP="004B6698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Исследовать функцию на четность (найти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-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).</w:t>
      </w:r>
    </w:p>
    <w:p w:rsidR="00A36812" w:rsidRPr="004B6698" w:rsidRDefault="00A36812" w:rsidP="004B6698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йти асимптоты.</w:t>
      </w:r>
    </w:p>
    <w:p w:rsidR="00A36812" w:rsidRPr="004B6698" w:rsidRDefault="00A36812" w:rsidP="004B6698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йти стационарные и критические точки.</w:t>
      </w:r>
    </w:p>
    <w:p w:rsidR="00A36812" w:rsidRPr="004B6698" w:rsidRDefault="00A36812" w:rsidP="004B6698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йти промежутки монотонности.</w:t>
      </w:r>
    </w:p>
    <w:p w:rsidR="00A36812" w:rsidRPr="004B6698" w:rsidRDefault="00A36812" w:rsidP="004B6698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Найти интервалы выпуклости вверх и выпуклости вниз. </w:t>
      </w:r>
    </w:p>
    <w:p w:rsidR="00A36812" w:rsidRPr="004B6698" w:rsidRDefault="00A36812" w:rsidP="004B6698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йти точки перегиба.</w:t>
      </w:r>
    </w:p>
    <w:p w:rsidR="00A36812" w:rsidRPr="004B6698" w:rsidRDefault="00A36812" w:rsidP="004B6698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Составить таблицу значений функции для некоторых точек.</w:t>
      </w:r>
    </w:p>
    <w:p w:rsidR="00A36812" w:rsidRPr="004B6698" w:rsidRDefault="00A36812" w:rsidP="004B6698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По полученным данным построить график функции.</w:t>
      </w:r>
    </w:p>
    <w:p w:rsidR="00AE5BB1" w:rsidRPr="00AE5BB1" w:rsidRDefault="00AE5BB1" w:rsidP="00AE5BB1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b/>
          <w:color w:val="1D1D1B"/>
          <w:sz w:val="24"/>
          <w:szCs w:val="24"/>
        </w:rPr>
      </w:pPr>
      <w:r w:rsidRPr="00AE5BB1">
        <w:rPr>
          <w:rFonts w:ascii="Times New Roman" w:eastAsia="Times New Roman" w:hAnsi="Times New Roman" w:cs="Times New Roman"/>
          <w:b/>
          <w:color w:val="1D1D1B"/>
          <w:sz w:val="24"/>
          <w:szCs w:val="24"/>
        </w:rPr>
        <w:t xml:space="preserve">Алгоритм </w:t>
      </w:r>
      <w:proofErr w:type="gramStart"/>
      <w:r w:rsidRPr="00AE5BB1">
        <w:rPr>
          <w:rFonts w:ascii="Times New Roman" w:eastAsia="Times New Roman" w:hAnsi="Times New Roman" w:cs="Times New Roman"/>
          <w:b/>
          <w:color w:val="1D1D1B"/>
          <w:sz w:val="24"/>
          <w:szCs w:val="24"/>
        </w:rPr>
        <w:t>нахождения интервалов выпуклости графика функции</w:t>
      </w:r>
      <w:proofErr w:type="gramEnd"/>
    </w:p>
    <w:p w:rsidR="00AE5BB1" w:rsidRPr="004B6698" w:rsidRDefault="00AE5BB1" w:rsidP="00AE5BB1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йти область определения функции.</w:t>
      </w:r>
    </w:p>
    <w:p w:rsidR="00AE5BB1" w:rsidRPr="004B6698" w:rsidRDefault="00AE5BB1" w:rsidP="00AE5BB1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йти вторую производную функц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ии.</w:t>
      </w:r>
    </w:p>
    <w:p w:rsidR="00AE5BB1" w:rsidRPr="004B6698" w:rsidRDefault="00AE5BB1" w:rsidP="00AE5BB1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йти точки, в которых вторая производн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ая равна нулю или не существует.</w:t>
      </w:r>
    </w:p>
    <w:p w:rsidR="00AE5BB1" w:rsidRPr="004B6698" w:rsidRDefault="00AE5BB1" w:rsidP="00AE5BB1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йти интервалы, на которые область определения фун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кции разбивается этими точками.</w:t>
      </w:r>
    </w:p>
    <w:p w:rsidR="00AE5BB1" w:rsidRPr="004B6698" w:rsidRDefault="00AE5BB1" w:rsidP="00AE5BB1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Определить знаки второй 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производной на каждом интервале.</w:t>
      </w:r>
    </w:p>
    <w:p w:rsidR="00AE5BB1" w:rsidRPr="004B6698" w:rsidRDefault="00AE5BB1" w:rsidP="00AE5BB1">
      <w:pPr>
        <w:numPr>
          <w:ilvl w:val="0"/>
          <w:numId w:val="25"/>
        </w:num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Если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'‘(х) &lt; 0, то кривая выпукла вверх; если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'‘(х) &gt; 0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,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то кривая выпукла вниз.</w:t>
      </w:r>
    </w:p>
    <w:p w:rsidR="00AE5BB1" w:rsidRPr="004B6698" w:rsidRDefault="00AE5BB1" w:rsidP="00AE5BB1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Точки, в которых вторая производная меняет знак, - точки перегиба. 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Пример </w:t>
      </w:r>
      <w:r w:rsidR="005E4FBE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1</w:t>
      </w:r>
      <w:r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1</w:t>
      </w:r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П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остройте график функции у = х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3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– 3х + 3, используя краткую схему построения, схему построения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Решение: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lastRenderedPageBreak/>
        <w:t>1) D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 = (-∞; +∞)</w:t>
      </w:r>
      <w:r w:rsidR="005E4FBE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2) Функция не является ни четной, ни нечетной, т. к. </w:t>
      </w:r>
      <w:r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828800" cy="161925"/>
            <wp:effectExtent l="19050" t="0" r="0" b="0"/>
            <wp:docPr id="297" name="Рисунок 57" descr="https://resh.edu.ru/uploads/lesson_extract/4016/20190910174039/OEBPS/objects/c_matan_11_20_1/cb2ea24d-2042-450e-9027-2e524e6995a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resh.edu.ru/uploads/lesson_extract/4016/20190910174039/OEBPS/objects/c_matan_11_20_1/cb2ea24d-2042-450e-9027-2e524e6995a5.png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4FBE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3) Асимптот нет</w:t>
      </w:r>
      <w:r w:rsidR="005E4FBE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4)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’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 = 3x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– 3,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’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 = 0 при х = 1, х = -1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х = 1, х = -1 – стационарные точки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5)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’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)&gt;0 </w:t>
      </w:r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при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657350" cy="161925"/>
            <wp:effectExtent l="19050" t="0" r="0" b="0"/>
            <wp:docPr id="298" name="Рисунок 58" descr="https://resh.edu.ru/uploads/lesson_extract/4016/20190910174039/OEBPS/objects/c_matan_11_20_1/347f1b9c-f05f-4c63-8aef-933625e49c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s://resh.edu.ru/uploads/lesson_extract/4016/20190910174039/OEBPS/objects/c_matan_11_20_1/347f1b9c-f05f-4c63-8aef-933625e49ce7.png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. Так как в точках х = 1, х = -1 функция непрерывна, то эти точки также включаются в промежутки возрастания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’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)&lt;0 </w:t>
      </w:r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при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676275" cy="161925"/>
            <wp:effectExtent l="19050" t="0" r="9525" b="0"/>
            <wp:docPr id="299" name="Рисунок 59" descr="https://resh.edu.ru/uploads/lesson_extract/4016/20190910174039/OEBPS/objects/c_matan_11_20_1/d8b70c7a-d40e-4962-a6ba-bd31f39c535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resh.edu.ru/uploads/lesson_extract/4016/20190910174039/OEBPS/objects/c_matan_11_20_1/d8b70c7a-d40e-4962-a6ba-bd31f39c535b.png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. Так как в точках х = 1, х = -1 функция непрерывна, то эти точки также включаются в промежутки убывания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6) Так как в точке х = -1 производная меняет знак </w:t>
      </w:r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с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«+» </w:t>
      </w:r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«-», то х = -1 – точка максимума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Так как в точке х = 1 производная меняет знак с </w:t>
      </w:r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«-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» на «+», то х = 1 – точка минимума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7) Результаты исследования представим в виде таблицы.</w:t>
      </w:r>
    </w:p>
    <w:tbl>
      <w:tblPr>
        <w:tblW w:w="0" w:type="auto"/>
        <w:tblInd w:w="1050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70"/>
        <w:gridCol w:w="768"/>
        <w:gridCol w:w="444"/>
        <w:gridCol w:w="637"/>
        <w:gridCol w:w="404"/>
        <w:gridCol w:w="743"/>
      </w:tblGrid>
      <w:tr w:rsidR="00A36812" w:rsidRPr="004B6698" w:rsidTr="00A3681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proofErr w:type="spellStart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x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(-∞; -1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-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(-1; 1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(1; +∞)</w:t>
            </w:r>
          </w:p>
        </w:tc>
      </w:tr>
      <w:tr w:rsidR="00A36812" w:rsidRPr="004B6698" w:rsidTr="00A3681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proofErr w:type="spellStart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f</w:t>
            </w:r>
            <w:proofErr w:type="spellEnd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’(</w:t>
            </w:r>
            <w:proofErr w:type="spellStart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x</w:t>
            </w:r>
            <w:proofErr w:type="spellEnd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+</w:t>
            </w:r>
          </w:p>
        </w:tc>
      </w:tr>
      <w:tr w:rsidR="00A36812" w:rsidRPr="004B6698" w:rsidTr="00A3681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proofErr w:type="spellStart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f</w:t>
            </w:r>
            <w:proofErr w:type="spellEnd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(</w:t>
            </w:r>
            <w:proofErr w:type="spellStart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x</w:t>
            </w:r>
            <w:proofErr w:type="spellEnd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noProof/>
                <w:color w:val="1D1D1B"/>
                <w:sz w:val="24"/>
                <w:szCs w:val="24"/>
              </w:rPr>
              <w:drawing>
                <wp:inline distT="0" distB="0" distL="0" distR="0">
                  <wp:extent cx="95250" cy="161925"/>
                  <wp:effectExtent l="19050" t="0" r="0" b="0"/>
                  <wp:docPr id="300" name="Рисунок 60" descr="https://resh.edu.ru/uploads/lesson_extract/4016/20190910174039/OEBPS/objects/c_matan_11_20_1/b2aabc31-19c3-4fb7-b7fd-255d39ecb4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https://resh.edu.ru/uploads/lesson_extract/4016/20190910174039/OEBPS/objects/c_matan_11_20_1/b2aabc31-19c3-4fb7-b7fd-255d39ecb4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noProof/>
                <w:color w:val="1D1D1B"/>
                <w:sz w:val="24"/>
                <w:szCs w:val="24"/>
              </w:rPr>
              <w:drawing>
                <wp:inline distT="0" distB="0" distL="0" distR="0">
                  <wp:extent cx="95250" cy="161925"/>
                  <wp:effectExtent l="19050" t="0" r="0" b="0"/>
                  <wp:docPr id="301" name="Рисунок 61" descr="https://resh.edu.ru/uploads/lesson_extract/4016/20190910174039/OEBPS/objects/c_matan_11_20_1/d226e0bf-2929-4bc4-8975-0b8d3ce91a3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https://resh.edu.ru/uploads/lesson_extract/4016/20190910174039/OEBPS/objects/c_matan_11_20_1/d226e0bf-2929-4bc4-8975-0b8d3ce91a3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noProof/>
                <w:color w:val="1D1D1B"/>
                <w:sz w:val="24"/>
                <w:szCs w:val="24"/>
              </w:rPr>
              <w:drawing>
                <wp:inline distT="0" distB="0" distL="0" distR="0">
                  <wp:extent cx="95250" cy="161925"/>
                  <wp:effectExtent l="19050" t="0" r="0" b="0"/>
                  <wp:docPr id="302" name="Рисунок 62" descr="https://resh.edu.ru/uploads/lesson_extract/4016/20190910174039/OEBPS/objects/c_matan_11_20_1/f0fee647-88e0-47c6-974f-535518dbc8d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https://resh.edu.ru/uploads/lesson_extract/4016/20190910174039/OEBPS/objects/c_matan_11_20_1/f0fee647-88e0-47c6-974f-535518dbc8d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6812" w:rsidRPr="004B6698" w:rsidTr="00A3681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proofErr w:type="spellStart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max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proofErr w:type="spellStart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min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</w:p>
        </w:tc>
      </w:tr>
    </w:tbl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8) Координаты некоторых точек:</w:t>
      </w:r>
    </w:p>
    <w:tbl>
      <w:tblPr>
        <w:tblW w:w="0" w:type="auto"/>
        <w:tblInd w:w="1050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90"/>
        <w:gridCol w:w="230"/>
        <w:gridCol w:w="150"/>
        <w:gridCol w:w="150"/>
      </w:tblGrid>
      <w:tr w:rsidR="00A36812" w:rsidRPr="004B6698" w:rsidTr="00A3681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proofErr w:type="spellStart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x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-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2</w:t>
            </w:r>
          </w:p>
        </w:tc>
      </w:tr>
      <w:tr w:rsidR="00A36812" w:rsidRPr="004B6698" w:rsidTr="00A3681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proofErr w:type="spellStart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f</w:t>
            </w:r>
            <w:proofErr w:type="spellEnd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(</w:t>
            </w:r>
            <w:proofErr w:type="spellStart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x</w:t>
            </w:r>
            <w:proofErr w:type="spellEnd"/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36812" w:rsidRPr="004B6698" w:rsidRDefault="00A36812" w:rsidP="004B66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</w:pPr>
            <w:r w:rsidRPr="004B6698">
              <w:rPr>
                <w:rFonts w:ascii="Times New Roman" w:eastAsia="Times New Roman" w:hAnsi="Times New Roman" w:cs="Times New Roman"/>
                <w:color w:val="1D1D1B"/>
                <w:sz w:val="24"/>
                <w:szCs w:val="24"/>
              </w:rPr>
              <w:t>5</w:t>
            </w:r>
          </w:p>
        </w:tc>
      </w:tr>
    </w:tbl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9) По полученн</w:t>
      </w:r>
      <w:r w:rsidR="005E4FBE">
        <w:rPr>
          <w:rFonts w:ascii="Times New Roman" w:eastAsia="Times New Roman" w:hAnsi="Times New Roman" w:cs="Times New Roman"/>
          <w:color w:val="1D1D1B"/>
          <w:sz w:val="24"/>
          <w:szCs w:val="24"/>
        </w:rPr>
        <w:t>ым данным строим график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2752725" cy="1726188"/>
            <wp:effectExtent l="19050" t="0" r="9525" b="0"/>
            <wp:docPr id="303" name="Рисунок 63" descr="https://resh.edu.ru/uploads/lesson_extract/4016/20190910174039/OEBPS/objects/c_matan_11_20_1/a1196bbf-cc99-44a4-9944-1758268166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s://resh.edu.ru/uploads/lesson_extract/4016/20190910174039/OEBPS/objects/c_matan_11_20_1/a1196bbf-cc99-44a4-9944-175826816680.png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 t="163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726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Рисунок 1 – график функции у = х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3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– 3х + 3</w:t>
      </w:r>
      <w:r w:rsidR="005E4FBE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C94279" w:rsidRPr="004B6698" w:rsidRDefault="00C94279" w:rsidP="00C94279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Пример 1</w:t>
      </w: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2</w:t>
      </w:r>
      <w:proofErr w:type="gramStart"/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айти интервалы выпуклости и точки перегиба функции </w:t>
      </w:r>
      <w:r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923925" cy="314325"/>
            <wp:effectExtent l="19050" t="0" r="9525" b="0"/>
            <wp:docPr id="367" name="Рисунок 7" descr="https://resh.edu.ru/uploads/lesson_extract/6116/20200313175852/OEBPS/objects/c_matan_11_18_1/29cd0e87-bd77-423d-9e8c-c51c3db4ce2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resh.edu.ru/uploads/lesson_extract/6116/20200313175852/OEBPS/objects/c_matan_11_18_1/29cd0e87-bd77-423d-9e8c-c51c3db4ce2c.png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C94279" w:rsidRPr="004B6698" w:rsidRDefault="00C94279" w:rsidP="00C94279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lastRenderedPageBreak/>
        <w:t>Решение:</w:t>
      </w:r>
    </w:p>
    <w:p w:rsidR="00C94279" w:rsidRPr="004B6698" w:rsidRDefault="00C94279" w:rsidP="00C94279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Область определения данной функции D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 = (-∞; +∞)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C94279" w:rsidRPr="004B6698" w:rsidRDefault="00C94279" w:rsidP="00C94279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Найдем вторую производную функции: </w:t>
      </w:r>
      <w:r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847725" cy="161925"/>
            <wp:effectExtent l="19050" t="0" r="9525" b="0"/>
            <wp:docPr id="368" name="Рисунок 8" descr="https://resh.edu.ru/uploads/lesson_extract/6116/20200313175852/OEBPS/objects/c_matan_11_18_1/474ffe91-879a-4198-b4c3-1e679ae11c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resh.edu.ru/uploads/lesson_extract/6116/20200313175852/OEBPS/objects/c_matan_11_18_1/474ffe91-879a-4198-b4c3-1e679ae11c65.png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C94279" w:rsidRPr="004B6698" w:rsidRDefault="00C94279" w:rsidP="00C94279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438150" cy="161925"/>
            <wp:effectExtent l="19050" t="0" r="0" b="0"/>
            <wp:docPr id="369" name="Рисунок 9" descr="https://resh.edu.ru/uploads/lesson_extract/6116/20200313175852/OEBPS/objects/c_matan_11_18_1/1e5ba421-2f66-4472-99a1-e0498fdfc1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resh.edu.ru/uploads/lesson_extract/6116/20200313175852/OEBPS/objects/c_matan_11_18_1/1e5ba421-2f66-4472-99a1-e0498fdfc193.png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при х = 1, х = -1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C94279" w:rsidRPr="004B6698" w:rsidRDefault="00C94279" w:rsidP="00C94279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Определим знаки второй производной на каждом интервале (-∞; -1), (-1; 1), (1; +∞), используя метод интервалов.</w:t>
      </w:r>
    </w:p>
    <w:p w:rsidR="00C94279" w:rsidRPr="004B6698" w:rsidRDefault="00C94279" w:rsidP="00C94279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4724400" cy="1304925"/>
            <wp:effectExtent l="19050" t="0" r="0" b="0"/>
            <wp:docPr id="370" name="Рисунок 10" descr="https://resh.edu.ru/uploads/lesson_extract/6116/20200313175852/OEBPS/objects/c_matan_11_18_1/1fe4a290-76ea-46cb-a2d0-574251e6fbc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resh.edu.ru/uploads/lesson_extract/6116/20200313175852/OEBPS/objects/c_matan_11_18_1/1fe4a290-76ea-46cb-a2d0-574251e6fbc2.png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4279" w:rsidRPr="004B6698" w:rsidRDefault="00C94279" w:rsidP="00C94279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Рисунок 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2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– интервалы </w:t>
      </w:r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числовой прямой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C94279" w:rsidRPr="003B4CDD" w:rsidRDefault="00C94279" w:rsidP="00C94279">
      <w:pPr>
        <w:pStyle w:val="a3"/>
        <w:numPr>
          <w:ilvl w:val="0"/>
          <w:numId w:val="26"/>
        </w:numPr>
        <w:spacing w:before="100" w:beforeAutospacing="1" w:after="300"/>
        <w:jc w:val="both"/>
        <w:rPr>
          <w:rFonts w:ascii="Times New Roman" w:eastAsia="Times New Roman" w:hAnsi="Times New Roman"/>
          <w:color w:val="1D1D1B"/>
          <w:sz w:val="24"/>
          <w:szCs w:val="24"/>
        </w:rPr>
      </w:pPr>
      <w:r w:rsidRPr="003B4CDD">
        <w:rPr>
          <w:rFonts w:ascii="Times New Roman" w:eastAsia="Times New Roman" w:hAnsi="Times New Roman"/>
          <w:color w:val="1D1D1B"/>
          <w:sz w:val="24"/>
          <w:szCs w:val="24"/>
        </w:rPr>
        <w:t>Так как на интервалах (-∞; -1) и (1; +∞) вторая производная положительна, то на этих интервалах функция выпукла вниз.</w:t>
      </w:r>
      <w:r w:rsidR="003B4CDD" w:rsidRPr="003B4CDD">
        <w:rPr>
          <w:rFonts w:ascii="Times New Roman" w:eastAsia="Times New Roman" w:hAnsi="Times New Roman"/>
          <w:color w:val="1D1D1B"/>
          <w:sz w:val="24"/>
          <w:szCs w:val="24"/>
        </w:rPr>
        <w:t xml:space="preserve"> </w:t>
      </w:r>
      <w:r w:rsidRPr="003B4CDD">
        <w:rPr>
          <w:rFonts w:ascii="Times New Roman" w:eastAsia="Times New Roman" w:hAnsi="Times New Roman"/>
          <w:color w:val="1D1D1B"/>
          <w:sz w:val="24"/>
          <w:szCs w:val="24"/>
        </w:rPr>
        <w:t>Так как на интервале (-1; 1) вторая производная отрицательна, то на этом интервале функция выпукла вверх.</w:t>
      </w:r>
      <w:r w:rsidR="003B4CDD">
        <w:rPr>
          <w:rFonts w:ascii="Times New Roman" w:eastAsia="Times New Roman" w:hAnsi="Times New Roman"/>
          <w:color w:val="1D1D1B"/>
          <w:sz w:val="24"/>
          <w:szCs w:val="24"/>
        </w:rPr>
        <w:t xml:space="preserve"> </w:t>
      </w:r>
      <w:r w:rsidRPr="003B4CDD">
        <w:rPr>
          <w:rFonts w:ascii="Times New Roman" w:eastAsia="Times New Roman" w:hAnsi="Times New Roman"/>
          <w:color w:val="1D1D1B"/>
          <w:sz w:val="24"/>
          <w:szCs w:val="24"/>
        </w:rPr>
        <w:t>Так как при переходе через точки х = 1 и х = -1 вторая производная меняет знак, то эти точки являются точками перегиба.</w:t>
      </w:r>
    </w:p>
    <w:p w:rsidR="00C94279" w:rsidRPr="004B6698" w:rsidRDefault="00C94279" w:rsidP="00C94279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Ответ: функция выпукла вниз </w:t>
      </w:r>
      <w:r w:rsidR="003B4CDD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на интервалах (-∞; -1), (1; +∞),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функция вып</w:t>
      </w:r>
      <w:r w:rsidR="003B4CDD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укла вверх на интервале (-1; 1),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х = 1, х = -1 – точки перегиба.</w:t>
      </w:r>
    </w:p>
    <w:p w:rsidR="00A36812" w:rsidRPr="004B6698" w:rsidRDefault="00A36812" w:rsidP="00513644">
      <w:pPr>
        <w:tabs>
          <w:tab w:val="left" w:pos="0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B669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Нахождение наибольшего </w:t>
      </w:r>
      <w:r w:rsidR="00513644">
        <w:rPr>
          <w:rFonts w:ascii="Times New Roman" w:hAnsi="Times New Roman" w:cs="Times New Roman"/>
          <w:b/>
          <w:color w:val="000000"/>
          <w:sz w:val="24"/>
          <w:szCs w:val="24"/>
        </w:rPr>
        <w:t>и наименьшего значений функции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Алгоритм нахождения наибольшего и наименьшего значений функции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=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 на отрезке [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a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;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b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]:</w:t>
      </w:r>
    </w:p>
    <w:p w:rsidR="00A36812" w:rsidRPr="004B6698" w:rsidRDefault="00A36812" w:rsidP="004B6698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йти область определения функции D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.</w:t>
      </w:r>
    </w:p>
    <w:p w:rsidR="00A36812" w:rsidRPr="004B6698" w:rsidRDefault="00A36812" w:rsidP="004B6698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Найти производную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‘ 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.</w:t>
      </w:r>
    </w:p>
    <w:p w:rsidR="00A36812" w:rsidRPr="004B6698" w:rsidRDefault="00A36812" w:rsidP="004B6698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айти стационарные и критические точки функции, принадлежащие интервалу 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a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;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b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.</w:t>
      </w:r>
    </w:p>
    <w:p w:rsidR="00A36812" w:rsidRPr="004B6698" w:rsidRDefault="00A36812" w:rsidP="004B6698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Найти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a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),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b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) и значения функции в стационарных точках, принадлежащих интервалу (а;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b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.</w:t>
      </w:r>
    </w:p>
    <w:p w:rsidR="00A36812" w:rsidRPr="004B6698" w:rsidRDefault="00A36812" w:rsidP="004B6698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Среди полученных значений выбрать наибольшее и наименьшее.</w:t>
      </w:r>
    </w:p>
    <w:p w:rsidR="00A36812" w:rsidRPr="004B6698" w:rsidRDefault="00513644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Пример </w:t>
      </w:r>
      <w:r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1</w:t>
      </w:r>
      <w:r w:rsidR="00270020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3</w:t>
      </w:r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Н</w:t>
      </w:r>
      <w:proofErr w:type="gram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айти наибольшее и наименьшее значения функции 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(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 = 2x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3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– 9x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+ 12x – 2 на отрезке [0; 3]</w:t>
      </w: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Решение</w:t>
      </w:r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proofErr w:type="gramStart"/>
      <w:r w:rsidR="00513644">
        <w:rPr>
          <w:rFonts w:ascii="Times New Roman" w:eastAsia="Times New Roman" w:hAnsi="Times New Roman" w:cs="Times New Roman"/>
          <w:color w:val="1D1D1B"/>
          <w:sz w:val="24"/>
          <w:szCs w:val="24"/>
        </w:rPr>
        <w:t>д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ейств</w:t>
      </w:r>
      <w:r w:rsidR="00513644">
        <w:rPr>
          <w:rFonts w:ascii="Times New Roman" w:eastAsia="Times New Roman" w:hAnsi="Times New Roman" w:cs="Times New Roman"/>
          <w:color w:val="1D1D1B"/>
          <w:sz w:val="24"/>
          <w:szCs w:val="24"/>
        </w:rPr>
        <w:t>уем в соответствии с алгоритмом:</w:t>
      </w:r>
    </w:p>
    <w:p w:rsidR="00A36812" w:rsidRPr="004B6698" w:rsidRDefault="00513644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1) D(</w:t>
      </w:r>
      <w:proofErr w:type="spellStart"/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) = (-∞; +∞),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2) 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="00A36812"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38100" cy="161925"/>
            <wp:effectExtent l="19050" t="0" r="0" b="0"/>
            <wp:docPr id="321" name="Рисунок 51" descr="https://resh.edu.ru/uploads/lesson_extract/6115/20190202123143/OEBPS/objects/c_matan_11_17_1/7d7743a3-ac41-4513-b7a4-47332500bab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s://resh.edu.ru/uploads/lesson_extract/6115/20190202123143/OEBPS/objects/c_matan_11_17_1/7d7743a3-ac41-4513-b7a4-47332500bab2.png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(</w:t>
      </w:r>
      <w:proofErr w:type="spellStart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 = 6x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– 18x + 12</w:t>
      </w:r>
      <w:r w:rsidR="008C0445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r w:rsidR="00A36812"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3) </w:t>
      </w:r>
      <w:r w:rsidR="008C0445">
        <w:rPr>
          <w:rFonts w:ascii="Times New Roman" w:eastAsia="Times New Roman" w:hAnsi="Times New Roman" w:cs="Times New Roman"/>
          <w:color w:val="1D1D1B"/>
          <w:sz w:val="24"/>
          <w:szCs w:val="24"/>
        </w:rPr>
        <w:t>стационарные точки: х = 1; х = 2,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362075" cy="161925"/>
            <wp:effectExtent l="19050" t="0" r="9525" b="0"/>
            <wp:docPr id="322" name="Рисунок 52" descr="https://resh.edu.ru/uploads/lesson_extract/6115/20190202123143/OEBPS/objects/c_matan_11_17_1/b6138db4-7268-4ec7-b572-ea5ad03961f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resh.edu.ru/uploads/lesson_extract/6115/20190202123143/OEBPS/objects/c_matan_11_17_1/b6138db4-7268-4ec7-b572-ea5ad03961f5.png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C0445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4)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0) = -2</w:t>
      </w:r>
      <w:r w:rsidR="008C0445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3) = 7</w:t>
      </w:r>
      <w:r w:rsidR="008C0445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1) = 3</w:t>
      </w:r>
      <w:r w:rsidR="008C0445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2) = 2</w:t>
      </w:r>
      <w:r w:rsidR="008C0445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5) </w:t>
      </w:r>
      <w:proofErr w:type="spellStart"/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>наим.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=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0) = -2</w:t>
      </w:r>
      <w:r w:rsidR="008C0445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>наиб.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=f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(3) = 7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Ответ: </w:t>
      </w:r>
      <w:proofErr w:type="spellStart"/>
      <w:proofErr w:type="gram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proofErr w:type="gram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>наим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=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-2</w:t>
      </w:r>
      <w:r w:rsidR="008C0445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f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bscript"/>
        </w:rPr>
        <w:t>наиб.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=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7.</w:t>
      </w:r>
    </w:p>
    <w:p w:rsidR="006A5E4D" w:rsidRPr="004B6698" w:rsidRDefault="006A5E4D" w:rsidP="006A5E4D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lastRenderedPageBreak/>
        <w:t>Производная второго порядка. Производная n-го порядка</w:t>
      </w:r>
    </w:p>
    <w:p w:rsidR="006A5E4D" w:rsidRPr="004B6698" w:rsidRDefault="006A5E4D" w:rsidP="006A5E4D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Производная от данной функции называется первой производной или производной первого порядка. Но производная функции также является функцией, и если она дифференцируема, то от неё, в свою очередь, можно найти производную.</w:t>
      </w:r>
    </w:p>
    <w:p w:rsidR="006A5E4D" w:rsidRPr="004B6698" w:rsidRDefault="006A5E4D" w:rsidP="006A5E4D">
      <w:pPr>
        <w:pStyle w:val="a6"/>
        <w:spacing w:after="300" w:afterAutospacing="0"/>
        <w:jc w:val="both"/>
        <w:rPr>
          <w:color w:val="1D1D1B"/>
        </w:rPr>
      </w:pPr>
      <w:r w:rsidRPr="004B6698">
        <w:rPr>
          <w:color w:val="1D1D1B"/>
        </w:rPr>
        <w:t>Производная от производной называется </w:t>
      </w:r>
      <w:r w:rsidRPr="004B6698">
        <w:rPr>
          <w:b/>
          <w:bCs/>
          <w:color w:val="1D1D1B"/>
        </w:rPr>
        <w:t>второй производной</w:t>
      </w:r>
      <w:r w:rsidRPr="004B6698">
        <w:rPr>
          <w:color w:val="1D1D1B"/>
        </w:rPr>
        <w:t xml:space="preserve"> или производной второго порядка и обозначается </w:t>
      </w:r>
      <w:proofErr w:type="spellStart"/>
      <w:r w:rsidRPr="004B6698">
        <w:rPr>
          <w:color w:val="1D1D1B"/>
        </w:rPr>
        <w:t>f</w:t>
      </w:r>
      <w:proofErr w:type="spellEnd"/>
      <w:r w:rsidRPr="004B6698">
        <w:rPr>
          <w:noProof/>
          <w:color w:val="1D1D1B"/>
        </w:rPr>
        <w:drawing>
          <wp:inline distT="0" distB="0" distL="0" distR="0">
            <wp:extent cx="314325" cy="161925"/>
            <wp:effectExtent l="19050" t="0" r="9525" b="0"/>
            <wp:docPr id="371" name="Рисунок 1" descr="https://resh.edu.ru/uploads/lesson_extract/6195/20190910173807/OEBPS/objects/c_matan_11_19_1/adc89bbc-eb7c-4f5b-b130-4f1a7725adc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resh.edu.ru/uploads/lesson_extract/6195/20190910173807/OEBPS/objects/c_matan_11_19_1/adc89bbc-eb7c-4f5b-b130-4f1a7725adc1.png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698">
        <w:rPr>
          <w:color w:val="1D1D1B"/>
        </w:rPr>
        <w:t xml:space="preserve">или </w:t>
      </w:r>
      <w:r w:rsidRPr="004B6698">
        <w:rPr>
          <w:noProof/>
          <w:color w:val="1D1D1B"/>
        </w:rPr>
        <w:drawing>
          <wp:inline distT="0" distB="0" distL="0" distR="0">
            <wp:extent cx="647700" cy="333375"/>
            <wp:effectExtent l="19050" t="0" r="0" b="0"/>
            <wp:docPr id="372" name="Рисунок 2" descr="https://resh.edu.ru/uploads/lesson_extract/6195/20190910173807/OEBPS/objects/c_matan_11_19_1/a62d7c42-f80c-43ac-8bfc-ef8413fa31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resh.edu.ru/uploads/lesson_extract/6195/20190910173807/OEBPS/objects/c_matan_11_19_1/a62d7c42-f80c-43ac-8bfc-ef8413fa3197.png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5E4D" w:rsidRPr="004B6698" w:rsidRDefault="006A5E4D" w:rsidP="006A5E4D">
      <w:pPr>
        <w:pStyle w:val="a6"/>
        <w:spacing w:after="300" w:afterAutospacing="0"/>
        <w:jc w:val="both"/>
        <w:rPr>
          <w:color w:val="1D1D1B"/>
        </w:rPr>
      </w:pPr>
      <w:r w:rsidRPr="004B6698">
        <w:rPr>
          <w:color w:val="1D1D1B"/>
        </w:rPr>
        <w:t xml:space="preserve">Производная от второй производной называется производной третьего порядка и обозначается </w:t>
      </w:r>
      <w:r w:rsidRPr="004B6698">
        <w:rPr>
          <w:noProof/>
          <w:color w:val="1D1D1B"/>
        </w:rPr>
        <w:drawing>
          <wp:inline distT="0" distB="0" distL="0" distR="0">
            <wp:extent cx="190500" cy="161925"/>
            <wp:effectExtent l="19050" t="0" r="0" b="0"/>
            <wp:docPr id="373" name="Рисунок 3" descr="https://resh.edu.ru/uploads/lesson_extract/6195/20190910173807/OEBPS/objects/c_matan_11_19_1/2099b0d0-8275-4f27-adcb-a5cb1485dc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resh.edu.ru/uploads/lesson_extract/6195/20190910173807/OEBPS/objects/c_matan_11_19_1/2099b0d0-8275-4f27-adcb-a5cb1485dc64.png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698">
        <w:rPr>
          <w:color w:val="1D1D1B"/>
        </w:rPr>
        <w:t xml:space="preserve">или </w:t>
      </w:r>
      <w:proofErr w:type="spellStart"/>
      <w:r w:rsidRPr="004B6698">
        <w:rPr>
          <w:color w:val="1D1D1B"/>
        </w:rPr>
        <w:t>f</w:t>
      </w:r>
      <w:proofErr w:type="spellEnd"/>
      <w:r w:rsidRPr="004B6698">
        <w:rPr>
          <w:rStyle w:val="ac"/>
          <w:rFonts w:eastAsia="Calibri"/>
          <w:color w:val="1D1D1B"/>
        </w:rPr>
        <w:t>'''</w:t>
      </w:r>
      <w:r w:rsidRPr="004B6698">
        <w:rPr>
          <w:color w:val="1D1D1B"/>
        </w:rPr>
        <w:t>(</w:t>
      </w:r>
      <w:proofErr w:type="spellStart"/>
      <w:r w:rsidRPr="004B6698">
        <w:rPr>
          <w:color w:val="1D1D1B"/>
        </w:rPr>
        <w:t>x</w:t>
      </w:r>
      <w:proofErr w:type="spellEnd"/>
      <w:r w:rsidRPr="004B6698">
        <w:rPr>
          <w:color w:val="1D1D1B"/>
        </w:rPr>
        <w:t xml:space="preserve">). Производную n-го порядка обозначают </w:t>
      </w:r>
      <w:proofErr w:type="spellStart"/>
      <w:r w:rsidRPr="004B6698">
        <w:rPr>
          <w:color w:val="1D1D1B"/>
        </w:rPr>
        <w:t>f</w:t>
      </w:r>
      <w:proofErr w:type="spellEnd"/>
      <w:r w:rsidRPr="004B6698">
        <w:rPr>
          <w:color w:val="1D1D1B"/>
          <w:vertAlign w:val="superscript"/>
        </w:rPr>
        <w:t>(</w:t>
      </w:r>
      <w:proofErr w:type="spellStart"/>
      <w:r w:rsidRPr="004B6698">
        <w:rPr>
          <w:color w:val="1D1D1B"/>
          <w:vertAlign w:val="superscript"/>
        </w:rPr>
        <w:t>n</w:t>
      </w:r>
      <w:proofErr w:type="spellEnd"/>
      <w:r w:rsidRPr="004B6698">
        <w:rPr>
          <w:color w:val="1D1D1B"/>
          <w:vertAlign w:val="superscript"/>
        </w:rPr>
        <w:t>)</w:t>
      </w:r>
      <w:r w:rsidRPr="004B6698">
        <w:rPr>
          <w:color w:val="1D1D1B"/>
        </w:rPr>
        <w:t xml:space="preserve"> (</w:t>
      </w:r>
      <w:proofErr w:type="spellStart"/>
      <w:r w:rsidRPr="004B6698">
        <w:rPr>
          <w:color w:val="1D1D1B"/>
        </w:rPr>
        <w:t>x</w:t>
      </w:r>
      <w:proofErr w:type="spellEnd"/>
      <w:r w:rsidRPr="004B6698">
        <w:rPr>
          <w:color w:val="1D1D1B"/>
        </w:rPr>
        <w:t xml:space="preserve">) или </w:t>
      </w:r>
      <w:proofErr w:type="spellStart"/>
      <w:r w:rsidRPr="004B6698">
        <w:rPr>
          <w:color w:val="1D1D1B"/>
        </w:rPr>
        <w:t>y</w:t>
      </w:r>
      <w:proofErr w:type="spellEnd"/>
      <w:r w:rsidRPr="004B6698">
        <w:rPr>
          <w:color w:val="1D1D1B"/>
          <w:vertAlign w:val="superscript"/>
        </w:rPr>
        <w:t>(</w:t>
      </w:r>
      <w:proofErr w:type="spellStart"/>
      <w:r w:rsidRPr="004B6698">
        <w:rPr>
          <w:color w:val="1D1D1B"/>
          <w:vertAlign w:val="superscript"/>
        </w:rPr>
        <w:t>n</w:t>
      </w:r>
      <w:proofErr w:type="spellEnd"/>
      <w:r w:rsidRPr="004B6698">
        <w:rPr>
          <w:color w:val="1D1D1B"/>
          <w:vertAlign w:val="superscript"/>
        </w:rPr>
        <w:t>)</w:t>
      </w:r>
      <w:r w:rsidRPr="004B6698">
        <w:rPr>
          <w:color w:val="1D1D1B"/>
        </w:rPr>
        <w:t>.</w:t>
      </w:r>
    </w:p>
    <w:p w:rsidR="006A5E4D" w:rsidRPr="004B6698" w:rsidRDefault="006A5E4D" w:rsidP="006A5E4D">
      <w:pPr>
        <w:pStyle w:val="a6"/>
        <w:spacing w:after="300" w:afterAutospacing="0"/>
        <w:jc w:val="both"/>
        <w:rPr>
          <w:color w:val="1D1D1B"/>
        </w:rPr>
      </w:pPr>
      <w:r w:rsidRPr="004B6698">
        <w:rPr>
          <w:color w:val="1D1D1B"/>
        </w:rPr>
        <w:t xml:space="preserve">Если первая производная функции – это мгновенная скорость изменения любого процесса, заданного функцией, то вторая производная – это скорость изменения скорости, то есть ускорение, то есть </w:t>
      </w:r>
      <w:r w:rsidRPr="004B6698">
        <w:rPr>
          <w:noProof/>
          <w:color w:val="1D1D1B"/>
        </w:rPr>
        <w:drawing>
          <wp:inline distT="0" distB="0" distL="0" distR="0">
            <wp:extent cx="1238250" cy="161925"/>
            <wp:effectExtent l="19050" t="0" r="0" b="0"/>
            <wp:docPr id="374" name="Рисунок 4" descr="https://resh.edu.ru/uploads/lesson_extract/6195/20190910173807/OEBPS/objects/c_matan_11_19_1/0dbdbd1a-b349-410a-b13a-d54213a85ff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resh.edu.ru/uploads/lesson_extract/6195/20190910173807/OEBPS/objects/c_matan_11_19_1/0dbdbd1a-b349-410a-b13a-d54213a85ff8.png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5E4D" w:rsidRPr="004B6698" w:rsidRDefault="006A5E4D" w:rsidP="006A5E4D">
      <w:pPr>
        <w:pStyle w:val="a6"/>
        <w:spacing w:after="300" w:afterAutospacing="0"/>
        <w:jc w:val="both"/>
        <w:rPr>
          <w:color w:val="1D1D1B"/>
        </w:rPr>
      </w:pPr>
      <w:r w:rsidRPr="004B6698">
        <w:rPr>
          <w:b/>
          <w:bCs/>
          <w:color w:val="1D1D1B"/>
        </w:rPr>
        <w:t>Первая производная – это скорость изменения процесса,</w:t>
      </w:r>
      <w:r>
        <w:rPr>
          <w:b/>
          <w:bCs/>
          <w:color w:val="1D1D1B"/>
        </w:rPr>
        <w:t xml:space="preserve"> вторая производная – ускорение </w:t>
      </w:r>
      <w:r w:rsidRPr="004B6698">
        <w:rPr>
          <w:b/>
          <w:bCs/>
          <w:color w:val="1D1D1B"/>
        </w:rPr>
        <w:t xml:space="preserve"> </w:t>
      </w:r>
      <w:r w:rsidRPr="004B6698">
        <w:rPr>
          <w:color w:val="1D1D1B"/>
        </w:rPr>
        <w:t>(</w:t>
      </w:r>
      <w:proofErr w:type="spellStart"/>
      <w:r w:rsidRPr="004B6698">
        <w:rPr>
          <w:color w:val="1D1D1B"/>
        </w:rPr>
        <w:t>v=</w:t>
      </w:r>
      <w:proofErr w:type="spellEnd"/>
      <w:r w:rsidRPr="004B6698">
        <w:rPr>
          <w:color w:val="1D1D1B"/>
        </w:rPr>
        <w:t xml:space="preserve"> </w:t>
      </w:r>
      <w:r>
        <w:rPr>
          <w:color w:val="1D1D1B"/>
          <w:lang w:val="en-US"/>
        </w:rPr>
        <w:t>s</w:t>
      </w:r>
      <w:r w:rsidRPr="004B6698">
        <w:rPr>
          <w:color w:val="1D1D1B"/>
        </w:rPr>
        <w:t xml:space="preserve">'; </w:t>
      </w:r>
      <w:proofErr w:type="spellStart"/>
      <w:r w:rsidRPr="004B6698">
        <w:rPr>
          <w:color w:val="1D1D1B"/>
        </w:rPr>
        <w:t>a=v</w:t>
      </w:r>
      <w:proofErr w:type="spellEnd"/>
      <w:r w:rsidRPr="004B6698">
        <w:rPr>
          <w:color w:val="1D1D1B"/>
        </w:rPr>
        <w:t>')</w:t>
      </w:r>
      <w:r>
        <w:rPr>
          <w:color w:val="1D1D1B"/>
        </w:rPr>
        <w:t>.</w:t>
      </w:r>
    </w:p>
    <w:p w:rsidR="00A36812" w:rsidRPr="004B6698" w:rsidRDefault="00A36812" w:rsidP="004B6698">
      <w:pPr>
        <w:pStyle w:val="a6"/>
        <w:spacing w:after="300" w:afterAutospacing="0"/>
        <w:jc w:val="both"/>
        <w:rPr>
          <w:color w:val="1D1D1B"/>
        </w:rPr>
      </w:pPr>
      <w:r w:rsidRPr="004B6698">
        <w:rPr>
          <w:b/>
          <w:bCs/>
          <w:color w:val="1D1D1B"/>
        </w:rPr>
        <w:t>Пример 1</w:t>
      </w:r>
      <w:r w:rsidR="00835533">
        <w:rPr>
          <w:b/>
          <w:bCs/>
          <w:color w:val="1D1D1B"/>
        </w:rPr>
        <w:t>4</w:t>
      </w:r>
      <w:r w:rsidRPr="004B6698">
        <w:rPr>
          <w:rStyle w:val="ac"/>
          <w:rFonts w:eastAsia="Calibri"/>
          <w:color w:val="1D1D1B"/>
        </w:rPr>
        <w:t> </w:t>
      </w:r>
      <w:r w:rsidRPr="004B6698">
        <w:rPr>
          <w:color w:val="1D1D1B"/>
        </w:rPr>
        <w:t xml:space="preserve">Точка движется прямолинейно по закону </w:t>
      </w:r>
      <w:r w:rsidRPr="004B6698">
        <w:rPr>
          <w:noProof/>
          <w:color w:val="1D1D1B"/>
        </w:rPr>
        <w:drawing>
          <wp:inline distT="0" distB="0" distL="0" distR="0">
            <wp:extent cx="981075" cy="333375"/>
            <wp:effectExtent l="19050" t="0" r="9525" b="0"/>
            <wp:docPr id="327" name="Рисунок 67" descr="https://resh.edu.ru/uploads/lesson_extract/6195/20190910173807/OEBPS/objects/c_matan_11_19_1/6877918d-e145-416f-bdd2-6d04e1bad5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s://resh.edu.ru/uploads/lesson_extract/6195/20190910173807/OEBPS/objects/c_matan_11_19_1/6877918d-e145-416f-bdd2-6d04e1bad516.png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698">
        <w:rPr>
          <w:color w:val="1D1D1B"/>
        </w:rPr>
        <w:t xml:space="preserve">  (S выражается в метрах, </w:t>
      </w:r>
      <w:proofErr w:type="spellStart"/>
      <w:r w:rsidRPr="004B6698">
        <w:rPr>
          <w:color w:val="1D1D1B"/>
        </w:rPr>
        <w:t>t</w:t>
      </w:r>
      <w:proofErr w:type="spellEnd"/>
      <w:r w:rsidRPr="004B6698">
        <w:rPr>
          <w:color w:val="1D1D1B"/>
        </w:rPr>
        <w:t xml:space="preserve"> – в секундах). Найти скорость движения через 3 секунды после начала движения.</w:t>
      </w:r>
    </w:p>
    <w:p w:rsidR="00A36812" w:rsidRPr="004B6698" w:rsidRDefault="00A36812" w:rsidP="004B6698">
      <w:pPr>
        <w:pStyle w:val="a6"/>
        <w:spacing w:after="300" w:afterAutospacing="0"/>
        <w:jc w:val="both"/>
        <w:rPr>
          <w:color w:val="1D1D1B"/>
        </w:rPr>
      </w:pPr>
      <w:r w:rsidRPr="00835533">
        <w:rPr>
          <w:bCs/>
          <w:color w:val="1D1D1B"/>
        </w:rPr>
        <w:t>Решение:</w:t>
      </w:r>
      <w:r w:rsidRPr="00835533">
        <w:rPr>
          <w:color w:val="1D1D1B"/>
        </w:rPr>
        <w:t> </w:t>
      </w:r>
      <w:r w:rsidR="00835533">
        <w:rPr>
          <w:color w:val="1D1D1B"/>
        </w:rPr>
        <w:t>с</w:t>
      </w:r>
      <w:r w:rsidRPr="004B6698">
        <w:rPr>
          <w:color w:val="1D1D1B"/>
        </w:rPr>
        <w:t xml:space="preserve">корость прямолинейного движения равна производной пути по времени, то есть </w:t>
      </w:r>
      <w:r w:rsidRPr="004B6698">
        <w:rPr>
          <w:noProof/>
          <w:color w:val="1D1D1B"/>
        </w:rPr>
        <w:drawing>
          <wp:inline distT="0" distB="0" distL="0" distR="0">
            <wp:extent cx="2581275" cy="333375"/>
            <wp:effectExtent l="19050" t="0" r="9525" b="0"/>
            <wp:docPr id="328" name="Рисунок 68" descr="https://resh.edu.ru/uploads/lesson_extract/6195/20190910173807/OEBPS/objects/c_matan_11_19_1/8e72d2e4-2354-4d07-8236-ecbee930cf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s://resh.edu.ru/uploads/lesson_extract/6195/20190910173807/OEBPS/objects/c_matan_11_19_1/8e72d2e4-2354-4d07-8236-ecbee930cf13.png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698">
        <w:rPr>
          <w:color w:val="1D1D1B"/>
        </w:rPr>
        <w:t>.</w:t>
      </w:r>
      <w:r w:rsidR="00835533">
        <w:rPr>
          <w:color w:val="1D1D1B"/>
        </w:rPr>
        <w:t xml:space="preserve"> </w:t>
      </w:r>
      <w:r w:rsidRPr="004B6698">
        <w:rPr>
          <w:color w:val="1D1D1B"/>
        </w:rPr>
        <w:t xml:space="preserve">Подставив в уравнение скорости t=3 с, получим </w:t>
      </w:r>
      <w:proofErr w:type="spellStart"/>
      <w:r w:rsidRPr="004B6698">
        <w:rPr>
          <w:color w:val="1D1D1B"/>
        </w:rPr>
        <w:t>v</w:t>
      </w:r>
      <w:proofErr w:type="spellEnd"/>
      <w:r w:rsidRPr="004B6698">
        <w:rPr>
          <w:color w:val="1D1D1B"/>
        </w:rPr>
        <w:t>(3)=32+4∙3-1= 20 (м/с).</w:t>
      </w:r>
      <w:r w:rsidR="00835533">
        <w:rPr>
          <w:color w:val="1D1D1B"/>
        </w:rPr>
        <w:t xml:space="preserve"> </w:t>
      </w:r>
      <w:r w:rsidRPr="004B6698">
        <w:rPr>
          <w:color w:val="1D1D1B"/>
        </w:rPr>
        <w:t>Ответ: 20 м/</w:t>
      </w:r>
      <w:proofErr w:type="spellStart"/>
      <w:r w:rsidRPr="004B6698">
        <w:rPr>
          <w:color w:val="1D1D1B"/>
        </w:rPr>
        <w:t>c</w:t>
      </w:r>
      <w:proofErr w:type="spellEnd"/>
      <w:r w:rsidRPr="004B6698">
        <w:rPr>
          <w:color w:val="1D1D1B"/>
        </w:rPr>
        <w:t>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Пример </w:t>
      </w:r>
      <w:r w:rsidR="00835533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15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Точка движется по закону S(</w:t>
      </w:r>
      <w:proofErr w:type="spellStart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t</w:t>
      </w:r>
      <w:proofErr w:type="spellEnd"/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) = 3t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4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– 8t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3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+ 2t – 3. В какой момент времени ускорение точки будет равно 48? 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Решение:</w:t>
      </w:r>
      <w:r w:rsidR="00835533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у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скорени</w:t>
      </w:r>
      <w:r w:rsidR="00835533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е - это вторая производная </w:t>
      </w:r>
      <w:proofErr w:type="spellStart"/>
      <w:r w:rsidR="00835533">
        <w:rPr>
          <w:rFonts w:ascii="Times New Roman" w:eastAsia="Times New Roman" w:hAnsi="Times New Roman" w:cs="Times New Roman"/>
          <w:color w:val="1D1D1B"/>
          <w:sz w:val="24"/>
          <w:szCs w:val="24"/>
        </w:rPr>
        <w:t>s</w:t>
      </w:r>
      <w:proofErr w:type="spellEnd"/>
      <w:r w:rsidR="00835533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="00835533">
        <w:rPr>
          <w:rFonts w:ascii="Times New Roman" w:eastAsia="Times New Roman" w:hAnsi="Times New Roman" w:cs="Times New Roman"/>
          <w:color w:val="1D1D1B"/>
          <w:sz w:val="24"/>
          <w:szCs w:val="24"/>
        </w:rPr>
        <w:t>t</w:t>
      </w:r>
      <w:proofErr w:type="spellEnd"/>
      <w:r w:rsidR="00835533">
        <w:rPr>
          <w:rFonts w:ascii="Times New Roman" w:eastAsia="Times New Roman" w:hAnsi="Times New Roman" w:cs="Times New Roman"/>
          <w:color w:val="1D1D1B"/>
          <w:sz w:val="24"/>
          <w:szCs w:val="24"/>
        </w:rPr>
        <w:t>), н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айдем уравнение ускорения.</w:t>
      </w:r>
    </w:p>
    <w:p w:rsidR="00A36812" w:rsidRPr="004B6698" w:rsidRDefault="00A36812" w:rsidP="004B6698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835533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v=</w:t>
      </w:r>
      <w:r w:rsidR="00835533" w:rsidRPr="00835533">
        <w:rPr>
          <w:color w:val="1D1D1B"/>
          <w:lang w:val="en-US"/>
        </w:rPr>
        <w:t xml:space="preserve"> </w:t>
      </w:r>
      <w:r w:rsidR="00835533">
        <w:rPr>
          <w:color w:val="1D1D1B"/>
          <w:lang w:val="en-US"/>
        </w:rPr>
        <w:t>s</w:t>
      </w:r>
      <w:r w:rsidRPr="00835533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'(t) = 12t</w:t>
      </w:r>
      <w:r w:rsidRPr="00835533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  <w:lang w:val="en-US"/>
        </w:rPr>
        <w:t>3</w:t>
      </w:r>
      <w:r w:rsidRPr="00835533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 xml:space="preserve"> – 24t</w:t>
      </w:r>
      <w:r w:rsidRPr="00835533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  <w:lang w:val="en-US"/>
        </w:rPr>
        <w:t>2</w:t>
      </w:r>
      <w:r w:rsidRPr="00835533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 xml:space="preserve"> + 2</w:t>
      </w:r>
      <w:r w:rsidR="00835533" w:rsidRPr="00835533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 xml:space="preserve">, </w:t>
      </w:r>
      <w:r w:rsidRPr="00835533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 xml:space="preserve">a= </w:t>
      </w:r>
      <w:proofErr w:type="gramStart"/>
      <w:r w:rsidRPr="00835533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S''(</w:t>
      </w:r>
      <w:proofErr w:type="gramEnd"/>
      <w:r w:rsidRPr="00835533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>t) = 36t</w:t>
      </w:r>
      <w:r w:rsidRPr="00835533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  <w:lang w:val="en-US"/>
        </w:rPr>
        <w:t>2</w:t>
      </w:r>
      <w:r w:rsidRPr="00835533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 xml:space="preserve"> – 48t</w:t>
      </w:r>
      <w:r w:rsidR="00835533" w:rsidRPr="00835533">
        <w:rPr>
          <w:rFonts w:ascii="Times New Roman" w:eastAsia="Times New Roman" w:hAnsi="Times New Roman" w:cs="Times New Roman"/>
          <w:color w:val="1D1D1B"/>
          <w:sz w:val="24"/>
          <w:szCs w:val="24"/>
          <w:lang w:val="en-US"/>
        </w:rPr>
        <w:t xml:space="preserve">.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Остается подставить вместо ускорения его значен</w:t>
      </w:r>
      <w:r w:rsidR="00835533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ие равное 48 и решить уравнение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36t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– 48t=48</w:t>
      </w:r>
      <w:r w:rsidR="00835533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36t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– 48t-48=0</w:t>
      </w:r>
      <w:r w:rsidR="00835533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.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При решении один корень получается отрицательный, чего не может быть по условиям задачи, а второй корень равен 2</w:t>
      </w:r>
      <w:r w:rsidR="00835533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. </w:t>
      </w:r>
      <w:r w:rsidRPr="004B6698">
        <w:rPr>
          <w:rFonts w:ascii="Times New Roman" w:eastAsia="Times New Roman" w:hAnsi="Times New Roman" w:cs="Times New Roman"/>
          <w:color w:val="1D1D1B"/>
          <w:sz w:val="24"/>
          <w:szCs w:val="24"/>
        </w:rPr>
        <w:t>Ответ: 2.</w:t>
      </w:r>
    </w:p>
    <w:p w:rsidR="00B150F4" w:rsidRPr="004B6698" w:rsidRDefault="00B150F4" w:rsidP="004B6698">
      <w:pPr>
        <w:shd w:val="clear" w:color="auto" w:fill="FFFFFF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  <w:bookmarkStart w:id="0" w:name="extremum_definition"/>
      <w:bookmarkEnd w:id="0"/>
    </w:p>
    <w:p w:rsidR="00B150F4" w:rsidRPr="004B6698" w:rsidRDefault="00B150F4" w:rsidP="004B6698">
      <w:pPr>
        <w:shd w:val="clear" w:color="auto" w:fill="FFFFFF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</w:p>
    <w:p w:rsidR="00B150F4" w:rsidRPr="004B6698" w:rsidRDefault="00B150F4" w:rsidP="004B6698">
      <w:pPr>
        <w:shd w:val="clear" w:color="auto" w:fill="FFFFFF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</w:p>
    <w:p w:rsidR="00B150F4" w:rsidRPr="004B6698" w:rsidRDefault="00B150F4" w:rsidP="004B6698">
      <w:pPr>
        <w:shd w:val="clear" w:color="auto" w:fill="FFFFFF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</w:p>
    <w:p w:rsidR="00B150F4" w:rsidRPr="004B6698" w:rsidRDefault="00B150F4" w:rsidP="004B6698">
      <w:pPr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150F4" w:rsidRPr="004B6698" w:rsidRDefault="00B150F4" w:rsidP="004B6698">
      <w:pPr>
        <w:tabs>
          <w:tab w:val="left" w:pos="0"/>
          <w:tab w:val="left" w:pos="1134"/>
        </w:tabs>
        <w:spacing w:after="0" w:line="240" w:lineRule="auto"/>
        <w:ind w:right="15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B150F4" w:rsidRPr="004B6698" w:rsidSect="009E6C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C06F6"/>
    <w:multiLevelType w:val="hybridMultilevel"/>
    <w:tmpl w:val="514C64F4"/>
    <w:lvl w:ilvl="0" w:tplc="04190017">
      <w:start w:val="1"/>
      <w:numFmt w:val="lowerLetter"/>
      <w:lvlText w:val="%1)"/>
      <w:lvlJc w:val="left"/>
      <w:pPr>
        <w:ind w:left="788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1C62BCA"/>
    <w:multiLevelType w:val="multilevel"/>
    <w:tmpl w:val="CA9668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5036E27"/>
    <w:multiLevelType w:val="multilevel"/>
    <w:tmpl w:val="F14A4E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78E7D4D"/>
    <w:multiLevelType w:val="multilevel"/>
    <w:tmpl w:val="A1DE39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08D2355"/>
    <w:multiLevelType w:val="multilevel"/>
    <w:tmpl w:val="4FC6B6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7206B9E"/>
    <w:multiLevelType w:val="multilevel"/>
    <w:tmpl w:val="A5DC76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4157422"/>
    <w:multiLevelType w:val="hybridMultilevel"/>
    <w:tmpl w:val="2B2C80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882B27"/>
    <w:multiLevelType w:val="multilevel"/>
    <w:tmpl w:val="7C80D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5207A08"/>
    <w:multiLevelType w:val="hybridMultilevel"/>
    <w:tmpl w:val="BD922D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9F1F96"/>
    <w:multiLevelType w:val="hybridMultilevel"/>
    <w:tmpl w:val="D7021F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BCE3C9F"/>
    <w:multiLevelType w:val="multilevel"/>
    <w:tmpl w:val="0052A5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  <w:b w:val="0"/>
      </w:rPr>
    </w:lvl>
    <w:lvl w:ilvl="2">
      <w:start w:val="1"/>
      <w:numFmt w:val="decimal"/>
      <w:lvlText w:val="%3)"/>
      <w:lvlJc w:val="left"/>
      <w:pPr>
        <w:ind w:left="2160" w:hanging="360"/>
      </w:pPr>
      <w:rPr>
        <w:rFonts w:hint="default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FE04FBC"/>
    <w:multiLevelType w:val="hybridMultilevel"/>
    <w:tmpl w:val="4FBC519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05D1D9F"/>
    <w:multiLevelType w:val="multilevel"/>
    <w:tmpl w:val="151C2D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324238DA"/>
    <w:multiLevelType w:val="hybridMultilevel"/>
    <w:tmpl w:val="9EB4E3DA"/>
    <w:lvl w:ilvl="0" w:tplc="04190017">
      <w:start w:val="1"/>
      <w:numFmt w:val="lowerLetter"/>
      <w:lvlText w:val="%1)"/>
      <w:lvlJc w:val="left"/>
      <w:pPr>
        <w:ind w:left="788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46F56D2"/>
    <w:multiLevelType w:val="hybridMultilevel"/>
    <w:tmpl w:val="02F23D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E4A6A1E"/>
    <w:multiLevelType w:val="multilevel"/>
    <w:tmpl w:val="94CCC8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EFC12C4"/>
    <w:multiLevelType w:val="multilevel"/>
    <w:tmpl w:val="592677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00F44D5"/>
    <w:multiLevelType w:val="multilevel"/>
    <w:tmpl w:val="A4D046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06B0B83"/>
    <w:multiLevelType w:val="multilevel"/>
    <w:tmpl w:val="803C19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A1D70FA"/>
    <w:multiLevelType w:val="multilevel"/>
    <w:tmpl w:val="E4C4EF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A7B210B"/>
    <w:multiLevelType w:val="hybridMultilevel"/>
    <w:tmpl w:val="D11A588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A9D3185"/>
    <w:multiLevelType w:val="multilevel"/>
    <w:tmpl w:val="FD462C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4C2B556B"/>
    <w:multiLevelType w:val="multilevel"/>
    <w:tmpl w:val="60FC26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5A925B3C"/>
    <w:multiLevelType w:val="multilevel"/>
    <w:tmpl w:val="B7C822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4C0632E"/>
    <w:multiLevelType w:val="multilevel"/>
    <w:tmpl w:val="38D6B6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58622F3"/>
    <w:multiLevelType w:val="multilevel"/>
    <w:tmpl w:val="EE7EF4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C147C30"/>
    <w:multiLevelType w:val="hybridMultilevel"/>
    <w:tmpl w:val="E2D245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6F02791D"/>
    <w:multiLevelType w:val="multilevel"/>
    <w:tmpl w:val="A5DC76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6F3C28EB"/>
    <w:multiLevelType w:val="multilevel"/>
    <w:tmpl w:val="151C2D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F71144D"/>
    <w:multiLevelType w:val="multilevel"/>
    <w:tmpl w:val="F6BC29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6FFB3C4F"/>
    <w:multiLevelType w:val="multilevel"/>
    <w:tmpl w:val="E10298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24052D7"/>
    <w:multiLevelType w:val="multilevel"/>
    <w:tmpl w:val="9C18DF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72B00FBC"/>
    <w:multiLevelType w:val="multilevel"/>
    <w:tmpl w:val="CA9668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767F474C"/>
    <w:multiLevelType w:val="multilevel"/>
    <w:tmpl w:val="C3B22B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7A97414F"/>
    <w:multiLevelType w:val="multilevel"/>
    <w:tmpl w:val="71B460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AD51B92"/>
    <w:multiLevelType w:val="multilevel"/>
    <w:tmpl w:val="E418FF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2"/>
  </w:num>
  <w:num w:numId="3">
    <w:abstractNumId w:val="28"/>
  </w:num>
  <w:num w:numId="4">
    <w:abstractNumId w:val="31"/>
  </w:num>
  <w:num w:numId="5">
    <w:abstractNumId w:val="25"/>
  </w:num>
  <w:num w:numId="6">
    <w:abstractNumId w:val="29"/>
  </w:num>
  <w:num w:numId="7">
    <w:abstractNumId w:val="6"/>
  </w:num>
  <w:num w:numId="8">
    <w:abstractNumId w:val="8"/>
  </w:num>
  <w:num w:numId="9">
    <w:abstractNumId w:val="1"/>
  </w:num>
  <w:num w:numId="10">
    <w:abstractNumId w:val="12"/>
  </w:num>
  <w:num w:numId="11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</w:num>
  <w:num w:numId="18">
    <w:abstractNumId w:val="2"/>
  </w:num>
  <w:num w:numId="19">
    <w:abstractNumId w:val="10"/>
  </w:num>
  <w:num w:numId="20">
    <w:abstractNumId w:val="21"/>
  </w:num>
  <w:num w:numId="21">
    <w:abstractNumId w:val="16"/>
  </w:num>
  <w:num w:numId="22">
    <w:abstractNumId w:val="7"/>
  </w:num>
  <w:num w:numId="23">
    <w:abstractNumId w:val="4"/>
  </w:num>
  <w:num w:numId="24">
    <w:abstractNumId w:val="19"/>
  </w:num>
  <w:num w:numId="25">
    <w:abstractNumId w:val="24"/>
  </w:num>
  <w:num w:numId="26">
    <w:abstractNumId w:val="15"/>
  </w:num>
  <w:num w:numId="27">
    <w:abstractNumId w:val="17"/>
  </w:num>
  <w:num w:numId="28">
    <w:abstractNumId w:val="23"/>
  </w:num>
  <w:num w:numId="29">
    <w:abstractNumId w:val="33"/>
  </w:num>
  <w:num w:numId="30">
    <w:abstractNumId w:val="5"/>
  </w:num>
  <w:num w:numId="31">
    <w:abstractNumId w:val="35"/>
  </w:num>
  <w:num w:numId="32">
    <w:abstractNumId w:val="30"/>
  </w:num>
  <w:num w:numId="33">
    <w:abstractNumId w:val="34"/>
  </w:num>
  <w:num w:numId="34">
    <w:abstractNumId w:val="18"/>
  </w:num>
  <w:num w:numId="35">
    <w:abstractNumId w:val="3"/>
  </w:num>
  <w:num w:numId="36">
    <w:abstractNumId w:val="27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D443A0"/>
    <w:rsid w:val="00045C21"/>
    <w:rsid w:val="00086C29"/>
    <w:rsid w:val="00092FD0"/>
    <w:rsid w:val="000A0A5C"/>
    <w:rsid w:val="000A71E5"/>
    <w:rsid w:val="000B1858"/>
    <w:rsid w:val="000F4974"/>
    <w:rsid w:val="00102129"/>
    <w:rsid w:val="0011671C"/>
    <w:rsid w:val="0016262F"/>
    <w:rsid w:val="00166903"/>
    <w:rsid w:val="00171A4D"/>
    <w:rsid w:val="0018251B"/>
    <w:rsid w:val="001B1AE4"/>
    <w:rsid w:val="001D68E4"/>
    <w:rsid w:val="00270020"/>
    <w:rsid w:val="002735BB"/>
    <w:rsid w:val="002735C3"/>
    <w:rsid w:val="0028620D"/>
    <w:rsid w:val="00293FC4"/>
    <w:rsid w:val="002E6640"/>
    <w:rsid w:val="002F3370"/>
    <w:rsid w:val="003010FF"/>
    <w:rsid w:val="00333094"/>
    <w:rsid w:val="003B4CDD"/>
    <w:rsid w:val="003C52F8"/>
    <w:rsid w:val="00422652"/>
    <w:rsid w:val="00444A8F"/>
    <w:rsid w:val="00455D93"/>
    <w:rsid w:val="00493AB6"/>
    <w:rsid w:val="004A709E"/>
    <w:rsid w:val="004B6698"/>
    <w:rsid w:val="004F1ACC"/>
    <w:rsid w:val="004F36FC"/>
    <w:rsid w:val="004F7933"/>
    <w:rsid w:val="00513644"/>
    <w:rsid w:val="00555E7D"/>
    <w:rsid w:val="0058054A"/>
    <w:rsid w:val="00586428"/>
    <w:rsid w:val="00596807"/>
    <w:rsid w:val="005B7722"/>
    <w:rsid w:val="005C3F8D"/>
    <w:rsid w:val="005D0FFA"/>
    <w:rsid w:val="005D2871"/>
    <w:rsid w:val="005E4FBE"/>
    <w:rsid w:val="005F3A9B"/>
    <w:rsid w:val="00611F7D"/>
    <w:rsid w:val="00615EEA"/>
    <w:rsid w:val="00627D32"/>
    <w:rsid w:val="006441A7"/>
    <w:rsid w:val="00651989"/>
    <w:rsid w:val="006A5E4D"/>
    <w:rsid w:val="006E75F9"/>
    <w:rsid w:val="006F42CE"/>
    <w:rsid w:val="00717581"/>
    <w:rsid w:val="00726EA5"/>
    <w:rsid w:val="00734CF7"/>
    <w:rsid w:val="007434AC"/>
    <w:rsid w:val="0077769C"/>
    <w:rsid w:val="007B30E5"/>
    <w:rsid w:val="007C269C"/>
    <w:rsid w:val="007E4D75"/>
    <w:rsid w:val="007F680D"/>
    <w:rsid w:val="00810FC5"/>
    <w:rsid w:val="00820165"/>
    <w:rsid w:val="00833C78"/>
    <w:rsid w:val="00835533"/>
    <w:rsid w:val="00842180"/>
    <w:rsid w:val="0086600A"/>
    <w:rsid w:val="008971BD"/>
    <w:rsid w:val="008C0445"/>
    <w:rsid w:val="008C64AB"/>
    <w:rsid w:val="00912D93"/>
    <w:rsid w:val="00916F72"/>
    <w:rsid w:val="00923268"/>
    <w:rsid w:val="00930C0A"/>
    <w:rsid w:val="0094069C"/>
    <w:rsid w:val="00941368"/>
    <w:rsid w:val="0094404A"/>
    <w:rsid w:val="0095407E"/>
    <w:rsid w:val="00971211"/>
    <w:rsid w:val="009839FB"/>
    <w:rsid w:val="00991A85"/>
    <w:rsid w:val="009C6DC7"/>
    <w:rsid w:val="009E25CB"/>
    <w:rsid w:val="009E6C9F"/>
    <w:rsid w:val="00A00C55"/>
    <w:rsid w:val="00A0235A"/>
    <w:rsid w:val="00A13C9C"/>
    <w:rsid w:val="00A36225"/>
    <w:rsid w:val="00A36812"/>
    <w:rsid w:val="00A72601"/>
    <w:rsid w:val="00A86C07"/>
    <w:rsid w:val="00AA5645"/>
    <w:rsid w:val="00AB4D33"/>
    <w:rsid w:val="00AC020A"/>
    <w:rsid w:val="00AC3DBE"/>
    <w:rsid w:val="00AD307F"/>
    <w:rsid w:val="00AE0DF9"/>
    <w:rsid w:val="00AE5BB1"/>
    <w:rsid w:val="00AF47B4"/>
    <w:rsid w:val="00AF49CE"/>
    <w:rsid w:val="00B14C37"/>
    <w:rsid w:val="00B150F4"/>
    <w:rsid w:val="00B203AD"/>
    <w:rsid w:val="00B37619"/>
    <w:rsid w:val="00B57905"/>
    <w:rsid w:val="00B920A0"/>
    <w:rsid w:val="00BB384F"/>
    <w:rsid w:val="00BD3946"/>
    <w:rsid w:val="00BE5422"/>
    <w:rsid w:val="00BE5B35"/>
    <w:rsid w:val="00BE665B"/>
    <w:rsid w:val="00BE682F"/>
    <w:rsid w:val="00C00EF3"/>
    <w:rsid w:val="00C13F8C"/>
    <w:rsid w:val="00C16D12"/>
    <w:rsid w:val="00C242E3"/>
    <w:rsid w:val="00C245F3"/>
    <w:rsid w:val="00C25249"/>
    <w:rsid w:val="00C37811"/>
    <w:rsid w:val="00C829AA"/>
    <w:rsid w:val="00C94279"/>
    <w:rsid w:val="00C955CD"/>
    <w:rsid w:val="00CE07DD"/>
    <w:rsid w:val="00CF431F"/>
    <w:rsid w:val="00D249EC"/>
    <w:rsid w:val="00D43852"/>
    <w:rsid w:val="00D443A0"/>
    <w:rsid w:val="00D60128"/>
    <w:rsid w:val="00D6256F"/>
    <w:rsid w:val="00D927B5"/>
    <w:rsid w:val="00DA00FF"/>
    <w:rsid w:val="00DB3815"/>
    <w:rsid w:val="00DF5597"/>
    <w:rsid w:val="00E16B62"/>
    <w:rsid w:val="00E17308"/>
    <w:rsid w:val="00E44BB8"/>
    <w:rsid w:val="00E71C8E"/>
    <w:rsid w:val="00EF24B2"/>
    <w:rsid w:val="00F47B0B"/>
    <w:rsid w:val="00F75681"/>
    <w:rsid w:val="00FC76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1" type="arc" idref="#_x0000_s102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6C9F"/>
  </w:style>
  <w:style w:type="paragraph" w:styleId="1">
    <w:name w:val="heading 1"/>
    <w:basedOn w:val="a"/>
    <w:next w:val="a"/>
    <w:link w:val="10"/>
    <w:qFormat/>
    <w:rsid w:val="00B57905"/>
    <w:pPr>
      <w:keepNext/>
      <w:spacing w:after="0" w:line="240" w:lineRule="auto"/>
      <w:jc w:val="both"/>
      <w:outlineLvl w:val="0"/>
    </w:pPr>
    <w:rPr>
      <w:rFonts w:ascii="Times New Roman" w:eastAsia="Calibri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uiPriority w:val="9"/>
    <w:qFormat/>
    <w:rsid w:val="00B57905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qFormat/>
    <w:rsid w:val="00B57905"/>
    <w:pPr>
      <w:keepNext/>
      <w:keepLines/>
      <w:spacing w:before="40" w:after="0" w:line="240" w:lineRule="auto"/>
      <w:outlineLvl w:val="2"/>
    </w:pPr>
    <w:rPr>
      <w:rFonts w:ascii="Calibri Light" w:eastAsia="Calibri" w:hAnsi="Calibri Light" w:cs="Times New Roman"/>
      <w:color w:val="1F4D78"/>
      <w:sz w:val="24"/>
      <w:szCs w:val="24"/>
    </w:rPr>
  </w:style>
  <w:style w:type="paragraph" w:styleId="5">
    <w:name w:val="heading 5"/>
    <w:basedOn w:val="a"/>
    <w:next w:val="a"/>
    <w:link w:val="50"/>
    <w:qFormat/>
    <w:rsid w:val="00B57905"/>
    <w:pPr>
      <w:keepNext/>
      <w:keepLines/>
      <w:spacing w:before="40" w:after="0" w:line="240" w:lineRule="auto"/>
      <w:outlineLvl w:val="4"/>
    </w:pPr>
    <w:rPr>
      <w:rFonts w:ascii="Calibri Light" w:eastAsia="Calibri" w:hAnsi="Calibri Light" w:cs="Times New Roman"/>
      <w:color w:val="2E74B5"/>
      <w:sz w:val="24"/>
      <w:szCs w:val="24"/>
    </w:rPr>
  </w:style>
  <w:style w:type="paragraph" w:styleId="6">
    <w:name w:val="heading 6"/>
    <w:basedOn w:val="a"/>
    <w:next w:val="a"/>
    <w:link w:val="60"/>
    <w:uiPriority w:val="9"/>
    <w:qFormat/>
    <w:rsid w:val="00B57905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sz w:val="20"/>
      <w:szCs w:val="20"/>
    </w:rPr>
  </w:style>
  <w:style w:type="paragraph" w:styleId="7">
    <w:name w:val="heading 7"/>
    <w:basedOn w:val="a"/>
    <w:next w:val="a"/>
    <w:link w:val="70"/>
    <w:uiPriority w:val="9"/>
    <w:qFormat/>
    <w:rsid w:val="00B57905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443A0"/>
    <w:pPr>
      <w:spacing w:after="0" w:line="240" w:lineRule="auto"/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4">
    <w:name w:val="Balloon Text"/>
    <w:basedOn w:val="a"/>
    <w:link w:val="a5"/>
    <w:semiHidden/>
    <w:unhideWhenUsed/>
    <w:rsid w:val="00D443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semiHidden/>
    <w:rsid w:val="00D443A0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D443A0"/>
    <w:pPr>
      <w:spacing w:after="120" w:line="240" w:lineRule="auto"/>
      <w:ind w:left="283"/>
    </w:pPr>
    <w:rPr>
      <w:rFonts w:ascii="Times New Roman" w:eastAsia="Calibri" w:hAnsi="Times New Roman" w:cs="Times New Roman"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D443A0"/>
    <w:rPr>
      <w:rFonts w:ascii="Times New Roman" w:eastAsia="Calibri" w:hAnsi="Times New Roman" w:cs="Times New Roman"/>
      <w:sz w:val="16"/>
      <w:szCs w:val="16"/>
    </w:rPr>
  </w:style>
  <w:style w:type="paragraph" w:customStyle="1" w:styleId="33">
    <w:name w:val="Абзац списка3"/>
    <w:basedOn w:val="a"/>
    <w:rsid w:val="00D443A0"/>
    <w:pPr>
      <w:spacing w:after="0" w:line="240" w:lineRule="auto"/>
      <w:ind w:left="720" w:firstLine="323"/>
      <w:contextualSpacing/>
      <w:jc w:val="both"/>
    </w:pPr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10">
    <w:name w:val="Заголовок 1 Знак"/>
    <w:basedOn w:val="a0"/>
    <w:link w:val="1"/>
    <w:rsid w:val="00B57905"/>
    <w:rPr>
      <w:rFonts w:ascii="Times New Roman" w:eastAsia="Calibri" w:hAnsi="Times New Roman" w:cs="Times New Roman"/>
      <w:sz w:val="28"/>
      <w:szCs w:val="24"/>
    </w:rPr>
  </w:style>
  <w:style w:type="character" w:customStyle="1" w:styleId="20">
    <w:name w:val="Заголовок 2 Знак"/>
    <w:basedOn w:val="a0"/>
    <w:link w:val="2"/>
    <w:uiPriority w:val="9"/>
    <w:rsid w:val="00B57905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0"/>
    <w:link w:val="3"/>
    <w:rsid w:val="00B57905"/>
    <w:rPr>
      <w:rFonts w:ascii="Calibri Light" w:eastAsia="Calibri" w:hAnsi="Calibri Light" w:cs="Times New Roman"/>
      <w:color w:val="1F4D78"/>
      <w:sz w:val="24"/>
      <w:szCs w:val="24"/>
    </w:rPr>
  </w:style>
  <w:style w:type="character" w:customStyle="1" w:styleId="50">
    <w:name w:val="Заголовок 5 Знак"/>
    <w:basedOn w:val="a0"/>
    <w:link w:val="5"/>
    <w:rsid w:val="00B57905"/>
    <w:rPr>
      <w:rFonts w:ascii="Calibri Light" w:eastAsia="Calibri" w:hAnsi="Calibri Light" w:cs="Times New Roman"/>
      <w:color w:val="2E74B5"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sid w:val="00B57905"/>
    <w:rPr>
      <w:rFonts w:ascii="Cambria" w:eastAsia="Times New Roman" w:hAnsi="Cambria" w:cs="Times New Roman"/>
      <w:i/>
      <w:iCs/>
      <w:color w:val="243F60"/>
      <w:sz w:val="20"/>
      <w:szCs w:val="20"/>
    </w:rPr>
  </w:style>
  <w:style w:type="character" w:customStyle="1" w:styleId="70">
    <w:name w:val="Заголовок 7 Знак"/>
    <w:basedOn w:val="a0"/>
    <w:link w:val="7"/>
    <w:uiPriority w:val="9"/>
    <w:rsid w:val="00B57905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styleId="a6">
    <w:name w:val="Normal (Web)"/>
    <w:basedOn w:val="a"/>
    <w:uiPriority w:val="99"/>
    <w:rsid w:val="00B579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1">
    <w:name w:val="Абзац списка1"/>
    <w:basedOn w:val="a"/>
    <w:uiPriority w:val="99"/>
    <w:rsid w:val="00B57905"/>
    <w:pPr>
      <w:spacing w:after="0" w:line="240" w:lineRule="auto"/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customStyle="1" w:styleId="apple-converted-space">
    <w:name w:val="apple-converted-space"/>
    <w:basedOn w:val="a0"/>
    <w:rsid w:val="00B57905"/>
  </w:style>
  <w:style w:type="paragraph" w:customStyle="1" w:styleId="21">
    <w:name w:val="Абзац списка2"/>
    <w:basedOn w:val="a"/>
    <w:rsid w:val="00B57905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customStyle="1" w:styleId="12">
    <w:name w:val="Замещающий текст1"/>
    <w:semiHidden/>
    <w:rsid w:val="00B57905"/>
    <w:rPr>
      <w:rFonts w:cs="Times New Roman"/>
      <w:color w:val="808080"/>
    </w:rPr>
  </w:style>
  <w:style w:type="paragraph" w:styleId="a7">
    <w:name w:val="Body Text"/>
    <w:basedOn w:val="a"/>
    <w:link w:val="a8"/>
    <w:unhideWhenUsed/>
    <w:rsid w:val="00B57905"/>
    <w:pPr>
      <w:spacing w:after="120"/>
    </w:pPr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8">
    <w:name w:val="Основной текст Знак"/>
    <w:basedOn w:val="a0"/>
    <w:link w:val="a7"/>
    <w:rsid w:val="00B57905"/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22">
    <w:name w:val="Основной текст 2 Знак"/>
    <w:link w:val="23"/>
    <w:semiHidden/>
    <w:rsid w:val="00B57905"/>
    <w:rPr>
      <w:rFonts w:ascii="Times New Roman" w:eastAsia="Calibri" w:hAnsi="Times New Roman" w:cs="Times New Roman"/>
      <w:sz w:val="24"/>
      <w:szCs w:val="24"/>
    </w:rPr>
  </w:style>
  <w:style w:type="paragraph" w:styleId="23">
    <w:name w:val="Body Text 2"/>
    <w:basedOn w:val="a"/>
    <w:link w:val="22"/>
    <w:semiHidden/>
    <w:rsid w:val="00B57905"/>
    <w:pPr>
      <w:spacing w:after="120" w:line="48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210">
    <w:name w:val="Основной текст 2 Знак1"/>
    <w:basedOn w:val="a0"/>
    <w:link w:val="23"/>
    <w:uiPriority w:val="99"/>
    <w:semiHidden/>
    <w:rsid w:val="00B57905"/>
  </w:style>
  <w:style w:type="character" w:customStyle="1" w:styleId="34">
    <w:name w:val="Основной текст 3 Знак"/>
    <w:link w:val="35"/>
    <w:semiHidden/>
    <w:rsid w:val="00B57905"/>
    <w:rPr>
      <w:rFonts w:ascii="Times New Roman" w:eastAsia="Calibri" w:hAnsi="Times New Roman" w:cs="Times New Roman"/>
      <w:sz w:val="16"/>
      <w:szCs w:val="16"/>
    </w:rPr>
  </w:style>
  <w:style w:type="paragraph" w:styleId="35">
    <w:name w:val="Body Text 3"/>
    <w:basedOn w:val="a"/>
    <w:link w:val="34"/>
    <w:semiHidden/>
    <w:rsid w:val="00B57905"/>
    <w:pPr>
      <w:spacing w:after="120" w:line="240" w:lineRule="auto"/>
    </w:pPr>
    <w:rPr>
      <w:rFonts w:ascii="Times New Roman" w:eastAsia="Calibri" w:hAnsi="Times New Roman" w:cs="Times New Roman"/>
      <w:sz w:val="16"/>
      <w:szCs w:val="16"/>
    </w:rPr>
  </w:style>
  <w:style w:type="character" w:customStyle="1" w:styleId="310">
    <w:name w:val="Основной текст 3 Знак1"/>
    <w:basedOn w:val="a0"/>
    <w:link w:val="35"/>
    <w:uiPriority w:val="99"/>
    <w:semiHidden/>
    <w:rsid w:val="00B57905"/>
    <w:rPr>
      <w:sz w:val="16"/>
      <w:szCs w:val="16"/>
    </w:rPr>
  </w:style>
  <w:style w:type="character" w:customStyle="1" w:styleId="3Exact">
    <w:name w:val="Основной текст (3) Exact"/>
    <w:link w:val="36"/>
    <w:locked/>
    <w:rsid w:val="00B57905"/>
    <w:rPr>
      <w:b/>
      <w:bCs/>
      <w:spacing w:val="9"/>
      <w:sz w:val="26"/>
      <w:szCs w:val="26"/>
      <w:shd w:val="clear" w:color="auto" w:fill="FFFFFF"/>
    </w:rPr>
  </w:style>
  <w:style w:type="paragraph" w:customStyle="1" w:styleId="36">
    <w:name w:val="Основной текст (3)"/>
    <w:basedOn w:val="a"/>
    <w:link w:val="3Exact"/>
    <w:rsid w:val="00B57905"/>
    <w:pPr>
      <w:widowControl w:val="0"/>
      <w:shd w:val="clear" w:color="auto" w:fill="FFFFFF"/>
      <w:spacing w:after="0" w:line="370" w:lineRule="exact"/>
      <w:jc w:val="both"/>
    </w:pPr>
    <w:rPr>
      <w:b/>
      <w:bCs/>
      <w:spacing w:val="9"/>
      <w:sz w:val="26"/>
      <w:szCs w:val="26"/>
      <w:shd w:val="clear" w:color="auto" w:fill="FFFFFF"/>
    </w:rPr>
  </w:style>
  <w:style w:type="character" w:customStyle="1" w:styleId="13">
    <w:name w:val="Заголовок №1_"/>
    <w:link w:val="110"/>
    <w:locked/>
    <w:rsid w:val="00B57905"/>
    <w:rPr>
      <w:rFonts w:ascii="Constantia" w:hAnsi="Constantia"/>
      <w:i/>
      <w:iCs/>
      <w:sz w:val="28"/>
      <w:szCs w:val="28"/>
      <w:shd w:val="clear" w:color="auto" w:fill="FFFFFF"/>
    </w:rPr>
  </w:style>
  <w:style w:type="paragraph" w:customStyle="1" w:styleId="110">
    <w:name w:val="Заголовок №11"/>
    <w:basedOn w:val="a"/>
    <w:link w:val="13"/>
    <w:rsid w:val="00B57905"/>
    <w:pPr>
      <w:widowControl w:val="0"/>
      <w:shd w:val="clear" w:color="auto" w:fill="FFFFFF"/>
      <w:spacing w:after="420" w:line="240" w:lineRule="atLeast"/>
      <w:jc w:val="center"/>
      <w:outlineLvl w:val="0"/>
    </w:pPr>
    <w:rPr>
      <w:rFonts w:ascii="Constantia" w:hAnsi="Constantia"/>
      <w:i/>
      <w:iCs/>
      <w:sz w:val="28"/>
      <w:szCs w:val="28"/>
      <w:shd w:val="clear" w:color="auto" w:fill="FFFFFF"/>
    </w:rPr>
  </w:style>
  <w:style w:type="character" w:customStyle="1" w:styleId="14">
    <w:name w:val="Заголовок №1"/>
    <w:rsid w:val="00B57905"/>
    <w:rPr>
      <w:rFonts w:ascii="Constantia" w:hAnsi="Constantia"/>
      <w:i/>
      <w:iCs/>
      <w:sz w:val="28"/>
      <w:szCs w:val="28"/>
      <w:u w:val="single"/>
      <w:shd w:val="clear" w:color="auto" w:fill="FFFFFF"/>
    </w:rPr>
  </w:style>
  <w:style w:type="character" w:customStyle="1" w:styleId="4">
    <w:name w:val="Основной текст (4)_"/>
    <w:link w:val="41"/>
    <w:locked/>
    <w:rsid w:val="00B57905"/>
    <w:rPr>
      <w:b/>
      <w:bCs/>
      <w:sz w:val="26"/>
      <w:szCs w:val="26"/>
      <w:shd w:val="clear" w:color="auto" w:fill="FFFFFF"/>
      <w:lang w:val="en-US"/>
    </w:rPr>
  </w:style>
  <w:style w:type="paragraph" w:customStyle="1" w:styleId="41">
    <w:name w:val="Основной текст (4)1"/>
    <w:basedOn w:val="a"/>
    <w:link w:val="4"/>
    <w:rsid w:val="00B57905"/>
    <w:pPr>
      <w:widowControl w:val="0"/>
      <w:shd w:val="clear" w:color="auto" w:fill="FFFFFF"/>
      <w:spacing w:after="420" w:line="240" w:lineRule="atLeast"/>
    </w:pPr>
    <w:rPr>
      <w:b/>
      <w:bCs/>
      <w:sz w:val="26"/>
      <w:szCs w:val="26"/>
      <w:shd w:val="clear" w:color="auto" w:fill="FFFFFF"/>
      <w:lang w:val="en-US"/>
    </w:rPr>
  </w:style>
  <w:style w:type="character" w:customStyle="1" w:styleId="40">
    <w:name w:val="Основной текст (4)"/>
    <w:rsid w:val="00B57905"/>
    <w:rPr>
      <w:b/>
      <w:bCs/>
      <w:strike/>
      <w:sz w:val="26"/>
      <w:szCs w:val="26"/>
      <w:shd w:val="clear" w:color="auto" w:fill="FFFFFF"/>
      <w:lang w:val="en-US"/>
    </w:rPr>
  </w:style>
  <w:style w:type="character" w:customStyle="1" w:styleId="51">
    <w:name w:val="Основной текст (5)_"/>
    <w:link w:val="52"/>
    <w:locked/>
    <w:rsid w:val="00B57905"/>
    <w:rPr>
      <w:rFonts w:ascii="Arial" w:hAnsi="Arial"/>
      <w:b/>
      <w:bCs/>
      <w:sz w:val="23"/>
      <w:szCs w:val="23"/>
      <w:shd w:val="clear" w:color="auto" w:fill="FFFFFF"/>
    </w:rPr>
  </w:style>
  <w:style w:type="paragraph" w:customStyle="1" w:styleId="52">
    <w:name w:val="Основной текст (5)"/>
    <w:basedOn w:val="a"/>
    <w:link w:val="51"/>
    <w:rsid w:val="00B57905"/>
    <w:pPr>
      <w:widowControl w:val="0"/>
      <w:shd w:val="clear" w:color="auto" w:fill="FFFFFF"/>
      <w:spacing w:before="420" w:after="420" w:line="240" w:lineRule="atLeast"/>
    </w:pPr>
    <w:rPr>
      <w:rFonts w:ascii="Arial" w:hAnsi="Arial"/>
      <w:b/>
      <w:bCs/>
      <w:sz w:val="23"/>
      <w:szCs w:val="23"/>
      <w:shd w:val="clear" w:color="auto" w:fill="FFFFFF"/>
    </w:rPr>
  </w:style>
  <w:style w:type="character" w:customStyle="1" w:styleId="61">
    <w:name w:val="Основной текст (6)_"/>
    <w:link w:val="610"/>
    <w:locked/>
    <w:rsid w:val="00B57905"/>
    <w:rPr>
      <w:sz w:val="21"/>
      <w:szCs w:val="21"/>
      <w:shd w:val="clear" w:color="auto" w:fill="FFFFFF"/>
    </w:rPr>
  </w:style>
  <w:style w:type="paragraph" w:customStyle="1" w:styleId="610">
    <w:name w:val="Основной текст (6)1"/>
    <w:basedOn w:val="a"/>
    <w:link w:val="61"/>
    <w:rsid w:val="00B57905"/>
    <w:pPr>
      <w:widowControl w:val="0"/>
      <w:shd w:val="clear" w:color="auto" w:fill="FFFFFF"/>
      <w:spacing w:before="420" w:after="600" w:line="240" w:lineRule="atLeast"/>
      <w:ind w:hanging="840"/>
      <w:jc w:val="both"/>
    </w:pPr>
    <w:rPr>
      <w:sz w:val="21"/>
      <w:szCs w:val="21"/>
      <w:shd w:val="clear" w:color="auto" w:fill="FFFFFF"/>
    </w:rPr>
  </w:style>
  <w:style w:type="character" w:customStyle="1" w:styleId="62">
    <w:name w:val="Основной текст (6)"/>
    <w:rsid w:val="00B57905"/>
    <w:rPr>
      <w:sz w:val="21"/>
      <w:szCs w:val="21"/>
      <w:u w:val="single"/>
      <w:shd w:val="clear" w:color="auto" w:fill="FFFFFF"/>
    </w:rPr>
  </w:style>
  <w:style w:type="paragraph" w:customStyle="1" w:styleId="15">
    <w:name w:val="Без интервала1"/>
    <w:rsid w:val="00B5790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9">
    <w:name w:val="Основной текст + Полужирный"/>
    <w:aliases w:val="Интервал 1 pt"/>
    <w:rsid w:val="00B57905"/>
    <w:rPr>
      <w:rFonts w:ascii="Arial" w:hAnsi="Arial"/>
      <w:b/>
      <w:spacing w:val="20"/>
      <w:sz w:val="32"/>
      <w:u w:val="none"/>
      <w:lang w:val="en-US" w:eastAsia="en-US"/>
    </w:rPr>
  </w:style>
  <w:style w:type="character" w:customStyle="1" w:styleId="aa">
    <w:name w:val="Основной текст + Курсив"/>
    <w:rsid w:val="00B57905"/>
    <w:rPr>
      <w:rFonts w:ascii="Arial" w:hAnsi="Arial"/>
      <w:i/>
      <w:spacing w:val="10"/>
      <w:sz w:val="32"/>
      <w:u w:val="none"/>
    </w:rPr>
  </w:style>
  <w:style w:type="character" w:customStyle="1" w:styleId="0pt">
    <w:name w:val="Основной текст + Интервал 0 pt"/>
    <w:rsid w:val="00B57905"/>
    <w:rPr>
      <w:rFonts w:ascii="Arial" w:hAnsi="Arial"/>
      <w:spacing w:val="0"/>
      <w:sz w:val="32"/>
      <w:u w:val="none"/>
      <w:lang w:val="en-US" w:eastAsia="en-US"/>
    </w:rPr>
  </w:style>
  <w:style w:type="character" w:customStyle="1" w:styleId="16">
    <w:name w:val="Основной текст Знак1"/>
    <w:locked/>
    <w:rsid w:val="00B57905"/>
    <w:rPr>
      <w:rFonts w:ascii="Times New Roman" w:hAnsi="Times New Roman" w:cs="Times New Roman"/>
      <w:sz w:val="26"/>
      <w:szCs w:val="26"/>
      <w:u w:val="none"/>
    </w:rPr>
  </w:style>
  <w:style w:type="character" w:customStyle="1" w:styleId="24">
    <w:name w:val="Основной текст (2)_"/>
    <w:link w:val="25"/>
    <w:locked/>
    <w:rsid w:val="00B57905"/>
    <w:rPr>
      <w:spacing w:val="-10"/>
      <w:sz w:val="26"/>
      <w:szCs w:val="26"/>
      <w:shd w:val="clear" w:color="auto" w:fill="FFFFFF"/>
    </w:rPr>
  </w:style>
  <w:style w:type="paragraph" w:customStyle="1" w:styleId="25">
    <w:name w:val="Основной текст (2)"/>
    <w:basedOn w:val="a"/>
    <w:link w:val="24"/>
    <w:rsid w:val="00B57905"/>
    <w:pPr>
      <w:widowControl w:val="0"/>
      <w:shd w:val="clear" w:color="auto" w:fill="FFFFFF"/>
      <w:spacing w:before="4500" w:after="240" w:line="326" w:lineRule="exact"/>
      <w:ind w:hanging="1340"/>
    </w:pPr>
    <w:rPr>
      <w:spacing w:val="-10"/>
      <w:sz w:val="26"/>
      <w:szCs w:val="26"/>
      <w:shd w:val="clear" w:color="auto" w:fill="FFFFFF"/>
    </w:rPr>
  </w:style>
  <w:style w:type="character" w:customStyle="1" w:styleId="15pt">
    <w:name w:val="Основной текст + 15 pt"/>
    <w:rsid w:val="00B57905"/>
    <w:rPr>
      <w:rFonts w:ascii="Times New Roman" w:hAnsi="Times New Roman" w:cs="Times New Roman"/>
      <w:sz w:val="30"/>
      <w:szCs w:val="30"/>
      <w:u w:val="none"/>
      <w:shd w:val="clear" w:color="auto" w:fill="FFFFFF"/>
    </w:rPr>
  </w:style>
  <w:style w:type="character" w:customStyle="1" w:styleId="214pt">
    <w:name w:val="Основной текст (2) + 14 pt"/>
    <w:aliases w:val="Полужирный,Интервал 0 pt"/>
    <w:rsid w:val="00B57905"/>
    <w:rPr>
      <w:b/>
      <w:bCs/>
      <w:spacing w:val="0"/>
      <w:sz w:val="28"/>
      <w:szCs w:val="28"/>
      <w:shd w:val="clear" w:color="auto" w:fill="FFFFFF"/>
    </w:rPr>
  </w:style>
  <w:style w:type="paragraph" w:customStyle="1" w:styleId="Style5">
    <w:name w:val="Style5"/>
    <w:basedOn w:val="a"/>
    <w:rsid w:val="00B5790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82">
    <w:name w:val="Font Style82"/>
    <w:rsid w:val="00B57905"/>
    <w:rPr>
      <w:rFonts w:ascii="Times New Roman" w:hAnsi="Times New Roman"/>
      <w:b/>
      <w:i/>
      <w:sz w:val="68"/>
    </w:rPr>
  </w:style>
  <w:style w:type="paragraph" w:customStyle="1" w:styleId="txt">
    <w:name w:val="txt"/>
    <w:basedOn w:val="a"/>
    <w:rsid w:val="00B579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b">
    <w:name w:val="Strong"/>
    <w:qFormat/>
    <w:rsid w:val="00B57905"/>
    <w:rPr>
      <w:b/>
      <w:bCs/>
    </w:rPr>
  </w:style>
  <w:style w:type="paragraph" w:customStyle="1" w:styleId="pict">
    <w:name w:val="pict"/>
    <w:basedOn w:val="a"/>
    <w:rsid w:val="00B579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nswertxt">
    <w:name w:val="answer_txt"/>
    <w:basedOn w:val="a"/>
    <w:rsid w:val="00B579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c">
    <w:name w:val="Emphasis"/>
    <w:uiPriority w:val="20"/>
    <w:qFormat/>
    <w:rsid w:val="00B57905"/>
    <w:rPr>
      <w:i/>
      <w:iCs/>
    </w:rPr>
  </w:style>
  <w:style w:type="paragraph" w:styleId="ad">
    <w:name w:val="header"/>
    <w:basedOn w:val="a"/>
    <w:link w:val="ae"/>
    <w:unhideWhenUsed/>
    <w:rsid w:val="00B57905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e">
    <w:name w:val="Верхний колонтитул Знак"/>
    <w:basedOn w:val="a0"/>
    <w:link w:val="ad"/>
    <w:rsid w:val="00B57905"/>
    <w:rPr>
      <w:rFonts w:ascii="Times New Roman" w:eastAsia="Times New Roman" w:hAnsi="Times New Roman" w:cs="Times New Roman"/>
      <w:sz w:val="28"/>
      <w:szCs w:val="20"/>
    </w:rPr>
  </w:style>
  <w:style w:type="character" w:customStyle="1" w:styleId="af">
    <w:name w:val="#Основной Знак"/>
    <w:link w:val="af0"/>
    <w:locked/>
    <w:rsid w:val="00B57905"/>
    <w:rPr>
      <w:sz w:val="28"/>
      <w:szCs w:val="28"/>
    </w:rPr>
  </w:style>
  <w:style w:type="paragraph" w:customStyle="1" w:styleId="af0">
    <w:name w:val="#Основной"/>
    <w:link w:val="af"/>
    <w:rsid w:val="00B57905"/>
    <w:pPr>
      <w:spacing w:after="0" w:line="360" w:lineRule="auto"/>
      <w:ind w:firstLine="709"/>
      <w:jc w:val="both"/>
    </w:pPr>
    <w:rPr>
      <w:sz w:val="28"/>
      <w:szCs w:val="28"/>
    </w:rPr>
  </w:style>
  <w:style w:type="paragraph" w:styleId="af1">
    <w:name w:val="footer"/>
    <w:basedOn w:val="a"/>
    <w:link w:val="af2"/>
    <w:uiPriority w:val="99"/>
    <w:semiHidden/>
    <w:unhideWhenUsed/>
    <w:rsid w:val="00B57905"/>
    <w:pPr>
      <w:tabs>
        <w:tab w:val="center" w:pos="4677"/>
        <w:tab w:val="right" w:pos="9355"/>
      </w:tabs>
    </w:pPr>
    <w:rPr>
      <w:rFonts w:ascii="Calibri" w:eastAsia="Times New Roman" w:hAnsi="Calibri" w:cs="Times New Roman"/>
    </w:rPr>
  </w:style>
  <w:style w:type="character" w:customStyle="1" w:styleId="af2">
    <w:name w:val="Нижний колонтитул Знак"/>
    <w:basedOn w:val="a0"/>
    <w:link w:val="af1"/>
    <w:uiPriority w:val="99"/>
    <w:semiHidden/>
    <w:rsid w:val="00B57905"/>
    <w:rPr>
      <w:rFonts w:ascii="Calibri" w:eastAsia="Times New Roman" w:hAnsi="Calibri" w:cs="Times New Roman"/>
    </w:rPr>
  </w:style>
  <w:style w:type="table" w:styleId="af3">
    <w:name w:val="Table Grid"/>
    <w:basedOn w:val="a1"/>
    <w:rsid w:val="00B579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2">
    <w:name w:val="Абзац списка4"/>
    <w:basedOn w:val="a"/>
    <w:rsid w:val="00B5790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53">
    <w:name w:val="Абзац списка5"/>
    <w:basedOn w:val="a"/>
    <w:rsid w:val="00FC76C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26">
    <w:name w:val="Без интервала2"/>
    <w:rsid w:val="00FC76C5"/>
    <w:pPr>
      <w:spacing w:after="0" w:line="240" w:lineRule="auto"/>
    </w:pPr>
    <w:rPr>
      <w:rFonts w:ascii="Calibri" w:eastAsia="Times New Roman" w:hAnsi="Calibri" w:cs="Calibri"/>
      <w:lang w:eastAsia="en-US"/>
    </w:rPr>
  </w:style>
  <w:style w:type="character" w:styleId="af4">
    <w:name w:val="Hyperlink"/>
    <w:basedOn w:val="a0"/>
    <w:uiPriority w:val="99"/>
    <w:semiHidden/>
    <w:unhideWhenUsed/>
    <w:rsid w:val="000F4974"/>
    <w:rPr>
      <w:strike w:val="0"/>
      <w:dstrike w:val="0"/>
      <w:color w:val="0000FF"/>
      <w:u w:val="none"/>
      <w:effect w:val="none"/>
      <w:shd w:val="clear" w:color="auto" w:fill="auto"/>
    </w:rPr>
  </w:style>
  <w:style w:type="character" w:styleId="af5">
    <w:name w:val="Placeholder Text"/>
    <w:basedOn w:val="a0"/>
    <w:uiPriority w:val="99"/>
    <w:semiHidden/>
    <w:rsid w:val="00AC020A"/>
    <w:rPr>
      <w:color w:val="808080"/>
    </w:rPr>
  </w:style>
  <w:style w:type="paragraph" w:customStyle="1" w:styleId="63">
    <w:name w:val="Абзац списка6"/>
    <w:basedOn w:val="a"/>
    <w:rsid w:val="00B150F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44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33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306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501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468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7257211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01184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246375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553126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693239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73065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0216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972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5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1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95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64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7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3492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14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73068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5321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8366210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425064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91572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60512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253652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609442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894495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895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62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34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687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855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2644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78434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423132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63284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695688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755374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732463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5872667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99018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8021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24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53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370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247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6870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521221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531112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915975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89639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788074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593974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507637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583692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4209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1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3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80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32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746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7611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75247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917547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634137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45704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298177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97899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869383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872711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6427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5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91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7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6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902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391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6208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3684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8164754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3905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720664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470368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90556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8679973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290174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6486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25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34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5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36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00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165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424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4944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2437774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97319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48999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57419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532868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8516297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4141581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906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3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50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07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26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9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2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5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7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2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4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38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371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0290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28875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1490225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381660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335377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73991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788649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09183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1039266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5226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2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960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661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4437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0787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0067129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031840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58989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81509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0894584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183370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17790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6054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1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8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image" Target="media/image30.png"/><Relationship Id="rId63" Type="http://schemas.openxmlformats.org/officeDocument/2006/relationships/image" Target="media/image38.png"/><Relationship Id="rId68" Type="http://schemas.openxmlformats.org/officeDocument/2006/relationships/image" Target="media/image43.png"/><Relationship Id="rId76" Type="http://schemas.openxmlformats.org/officeDocument/2006/relationships/image" Target="media/image51.png"/><Relationship Id="rId7" Type="http://schemas.openxmlformats.org/officeDocument/2006/relationships/oleObject" Target="embeddings/oleObject1.bin"/><Relationship Id="rId71" Type="http://schemas.openxmlformats.org/officeDocument/2006/relationships/image" Target="media/image46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png"/><Relationship Id="rId53" Type="http://schemas.openxmlformats.org/officeDocument/2006/relationships/image" Target="media/image28.png"/><Relationship Id="rId58" Type="http://schemas.openxmlformats.org/officeDocument/2006/relationships/image" Target="media/image33.png"/><Relationship Id="rId66" Type="http://schemas.openxmlformats.org/officeDocument/2006/relationships/image" Target="media/image41.png"/><Relationship Id="rId74" Type="http://schemas.openxmlformats.org/officeDocument/2006/relationships/image" Target="media/image49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6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png"/><Relationship Id="rId52" Type="http://schemas.openxmlformats.org/officeDocument/2006/relationships/image" Target="media/image27.png"/><Relationship Id="rId60" Type="http://schemas.openxmlformats.org/officeDocument/2006/relationships/image" Target="media/image35.png"/><Relationship Id="rId65" Type="http://schemas.openxmlformats.org/officeDocument/2006/relationships/image" Target="media/image40.png"/><Relationship Id="rId73" Type="http://schemas.openxmlformats.org/officeDocument/2006/relationships/image" Target="media/image48.png"/><Relationship Id="rId78" Type="http://schemas.openxmlformats.org/officeDocument/2006/relationships/image" Target="media/image5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png"/><Relationship Id="rId56" Type="http://schemas.openxmlformats.org/officeDocument/2006/relationships/image" Target="media/image31.png"/><Relationship Id="rId64" Type="http://schemas.openxmlformats.org/officeDocument/2006/relationships/image" Target="media/image39.png"/><Relationship Id="rId69" Type="http://schemas.openxmlformats.org/officeDocument/2006/relationships/image" Target="media/image44.png"/><Relationship Id="rId77" Type="http://schemas.openxmlformats.org/officeDocument/2006/relationships/image" Target="media/image52.png"/><Relationship Id="rId8" Type="http://schemas.openxmlformats.org/officeDocument/2006/relationships/image" Target="media/image2.wmf"/><Relationship Id="rId51" Type="http://schemas.openxmlformats.org/officeDocument/2006/relationships/image" Target="media/image26.png"/><Relationship Id="rId72" Type="http://schemas.openxmlformats.org/officeDocument/2006/relationships/image" Target="media/image47.png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1.png"/><Relationship Id="rId59" Type="http://schemas.openxmlformats.org/officeDocument/2006/relationships/image" Target="media/image34.png"/><Relationship Id="rId67" Type="http://schemas.openxmlformats.org/officeDocument/2006/relationships/image" Target="media/image42.png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9.png"/><Relationship Id="rId62" Type="http://schemas.openxmlformats.org/officeDocument/2006/relationships/image" Target="media/image37.png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4.png"/><Relationship Id="rId57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382C84-C065-44E6-B95F-8884CF3724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2</TotalTime>
  <Pages>8</Pages>
  <Words>1745</Words>
  <Characters>9950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1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атмановы</dc:creator>
  <cp:keywords/>
  <dc:description/>
  <cp:lastModifiedBy>Батмановы</cp:lastModifiedBy>
  <cp:revision>37</cp:revision>
  <dcterms:created xsi:type="dcterms:W3CDTF">2020-04-23T05:40:00Z</dcterms:created>
  <dcterms:modified xsi:type="dcterms:W3CDTF">2020-05-05T09:41:00Z</dcterms:modified>
</cp:coreProperties>
</file>